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8CEAE0" w14:textId="77777777"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</w:t>
      </w:r>
      <w:r w:rsidR="00B451E4"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 w:rsidR="00B451E4"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2C1B3B63" w14:textId="1CD9827E" w:rsidR="00E13B04" w:rsidRPr="0054656A" w:rsidRDefault="00324902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​ ០៧ សីហា</w:t>
      </w:r>
      <w:r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="00E13B04"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13B04"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2BC21EA8" w14:textId="77777777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="00B56EE4">
        <w:rPr>
          <w:rFonts w:ascii="Kh Muol" w:hAnsi="Kh Muol" w:cs="Kh Muol"/>
          <w:sz w:val="14"/>
          <w:szCs w:val="22"/>
          <w:cs/>
        </w:rPr>
        <w:tab/>
      </w:r>
      <w:r w:rsidR="00B56EE4">
        <w:rPr>
          <w:rFonts w:ascii="Kh Muol" w:hAnsi="Kh Muol" w:cs="Kh Muol"/>
          <w:sz w:val="14"/>
          <w:szCs w:val="22"/>
          <w:cs/>
        </w:rPr>
        <w:tab/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511ED6C4" w14:textId="77777777"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 w:rsidR="00B451E4">
        <w:rPr>
          <w:rFonts w:ascii="Kh Muol" w:hAnsi="Kh Muol" w:cs="Kh Muol" w:hint="cs"/>
          <w:sz w:val="14"/>
          <w:szCs w:val="22"/>
          <w:cs/>
        </w:rPr>
        <w:t>១២</w:t>
      </w:r>
      <w:r>
        <w:rPr>
          <w:rFonts w:ascii="Kh Muol" w:hAnsi="Kh Muol" w:cs="Kh Muol" w:hint="cs"/>
          <w:sz w:val="14"/>
          <w:szCs w:val="22"/>
          <w:cs/>
        </w:rPr>
        <w:t>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2721FED6" w14:textId="77777777" w:rsidR="00E13B04" w:rsidRDefault="00B451E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១០០</w:t>
      </w:r>
    </w:p>
    <w:p w14:paraId="5E3A2537" w14:textId="77777777" w:rsidR="00C8724E" w:rsidRPr="005C18E8" w:rsidRDefault="00E63E2A" w:rsidP="00662EF0">
      <w:pPr>
        <w:spacing w:after="0" w:line="240" w:lineRule="auto"/>
        <w:jc w:val="center"/>
        <w:rPr>
          <w:rFonts w:ascii="Kh Muol" w:hAnsi="Kh Muol" w:cs="Kh Muol"/>
          <w:color w:val="C00000"/>
          <w:sz w:val="24"/>
          <w:szCs w:val="24"/>
        </w:rPr>
      </w:pPr>
      <w:r w:rsidRPr="005C18E8">
        <w:rPr>
          <w:rFonts w:ascii="Kh Muol" w:hAnsi="Kh Muol" w:cs="Kh Muol"/>
          <w:color w:val="C00000"/>
          <w:sz w:val="24"/>
          <w:szCs w:val="24"/>
          <w:cs/>
        </w:rPr>
        <w:t>វិញ្ញាសាទី</w:t>
      </w:r>
      <w:r w:rsidR="0015117B" w:rsidRPr="005C18E8">
        <w:rPr>
          <w:rFonts w:ascii="Kh Muol" w:hAnsi="Kh Muol" w:cs="Kh Muol" w:hint="cs"/>
          <w:color w:val="C00000"/>
          <w:sz w:val="24"/>
          <w:szCs w:val="24"/>
          <w:cs/>
        </w:rPr>
        <w:t>០</w:t>
      </w:r>
      <w:r w:rsidRPr="005C18E8">
        <w:rPr>
          <w:rFonts w:ascii="Kh Muol" w:hAnsi="Kh Muol" w:cs="Kh Muol"/>
          <w:color w:val="C00000"/>
          <w:sz w:val="24"/>
          <w:szCs w:val="24"/>
          <w:cs/>
        </w:rPr>
        <w:t>១</w:t>
      </w:r>
    </w:p>
    <w:p w14:paraId="77B2A823" w14:textId="77777777" w:rsidR="00662EF0" w:rsidRPr="006E365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color w:val="C45911" w:themeColor="accent2" w:themeShade="BF"/>
          <w:sz w:val="28"/>
          <w:szCs w:val="28"/>
        </w:rPr>
      </w:pP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8"/>
      </w: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9"/>
      </w:r>
    </w:p>
    <w:p w14:paraId="1BE93BE8" w14:textId="77777777" w:rsidR="004211B7" w:rsidRDefault="00B56EE4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 w:rsidRPr="00B56EE4">
        <w:rPr>
          <w:rFonts w:ascii="Kh Content" w:hAnsi="Kh Content" w:cs="Kh Content"/>
          <w:sz w:val="24"/>
          <w:szCs w:val="24"/>
          <w:cs/>
        </w:rPr>
        <w:t>ក.</w:t>
      </w:r>
      <w:r w:rsidRPr="00B56EE4">
        <w:rPr>
          <w:rFonts w:ascii="Kh Content" w:hAnsi="Kh Content" w:cs="Kh Content" w:hint="cs"/>
          <w:sz w:val="24"/>
          <w:szCs w:val="24"/>
          <w:cs/>
        </w:rPr>
        <w:t xml:space="preserve"> គណនាតម្លៃកន្សោម</w:t>
      </w:r>
      <w:r w:rsidRPr="00B56EE4">
        <w:rPr>
          <w:rFonts w:ascii="Kh Content" w:hAnsi="Kh Content" w:cs="Kh Content"/>
          <w:position w:val="-8"/>
          <w:sz w:val="24"/>
          <w:szCs w:val="24"/>
          <w:cs/>
        </w:rPr>
        <w:object w:dxaOrig="2100" w:dyaOrig="360" w14:anchorId="229EC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" o:ole="">
            <v:imagedata r:id="rId7" o:title=""/>
          </v:shape>
          <o:OLEObject Type="Embed" ProgID="Equation.DSMT4" ShapeID="_x0000_i1025" DrawAspect="Content" ObjectID="_1560863210" r:id="rId8"/>
        </w:object>
      </w:r>
      <w:r w:rsidRPr="00B56EE4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DABEA0D" w14:textId="77777777" w:rsidR="00B56EE4" w:rsidRDefault="004B7292" w:rsidP="004B7292">
      <w:pPr>
        <w:pStyle w:val="ListParagraph"/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 w:rsidR="00B56EE4">
        <w:rPr>
          <w:rFonts w:ascii="Kh Content" w:hAnsi="Kh Content" w:cs="Kh Content" w:hint="cs"/>
          <w:sz w:val="24"/>
          <w:szCs w:val="24"/>
          <w:cs/>
        </w:rPr>
        <w:t>ខ. ប្រេងសាំងពីមុនលក់ ១ លីត្រ ថ្លៃ ៥០០០៛ ឥឡូវនេះ លក់ថ្លៃ ៥៥៥០៛។ តើប្រេងសាំងឡើងថ្លៃប៉ុន្មានភាគរយ?</w:t>
      </w:r>
    </w:p>
    <w:p w14:paraId="273EEC76" w14:textId="77777777" w:rsidR="00B56EE4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សមភាព</w:t>
      </w:r>
      <w:r w:rsidRPr="004B7292">
        <w:rPr>
          <w:rFonts w:ascii="Kh Content" w:hAnsi="Kh Content" w:cs="Kh Content"/>
          <w:position w:val="-14"/>
          <w:sz w:val="24"/>
          <w:szCs w:val="24"/>
          <w:cs/>
        </w:rPr>
        <w:object w:dxaOrig="2380" w:dyaOrig="440" w14:anchorId="41268D95">
          <v:shape id="_x0000_i1026" type="#_x0000_t75" style="width:119.25pt;height:21.75pt" o:ole="">
            <v:imagedata r:id="rId9" o:title=""/>
          </v:shape>
          <o:OLEObject Type="Embed" ProgID="Equation.DSMT4" ShapeID="_x0000_i1026" DrawAspect="Content" ObjectID="_1560863211" r:id="rId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4022862" w14:textId="77777777" w:rsidR="004B7292" w:rsidRDefault="004B7292" w:rsidP="004B7292">
      <w:pPr>
        <w:pStyle w:val="ListParagraph"/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ខ. ដោះស្រាយសមីការ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2480" w:dyaOrig="620" w14:anchorId="7F126FA8">
          <v:shape id="_x0000_i1027" type="#_x0000_t75" style="width:123.75pt;height:30.75pt" o:ole="">
            <v:imagedata r:id="rId11" o:title=""/>
          </v:shape>
          <o:OLEObject Type="Embed" ProgID="Equation.DSMT4" ShapeID="_x0000_i1027" DrawAspect="Content" ObjectID="_1560863212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1D4164F" w14:textId="77777777" w:rsidR="004B7292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 w:rsidRPr="004B7292">
        <w:rPr>
          <w:rFonts w:ascii="Kh Content" w:hAnsi="Kh Content" w:cs="Kh Content" w:hint="cs"/>
          <w:sz w:val="24"/>
          <w:szCs w:val="24"/>
          <w:cs/>
        </w:rPr>
        <w:t>ក. ប្រៀបធៀបចំនួន</w:t>
      </w:r>
      <w:r w:rsidRPr="004B7292">
        <w:rPr>
          <w:position w:val="-8"/>
          <w:cs/>
        </w:rPr>
        <w:object w:dxaOrig="360" w:dyaOrig="360" w14:anchorId="01527AC5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560863213" r:id="rId14"/>
        </w:object>
      </w:r>
      <w:r w:rsidRPr="004B7292">
        <w:rPr>
          <w:rFonts w:ascii="Kh Content" w:hAnsi="Kh Content" w:cs="Kh Content"/>
          <w:sz w:val="24"/>
          <w:szCs w:val="24"/>
          <w:cs/>
        </w:rPr>
        <w:t xml:space="preserve"> </w:t>
      </w:r>
      <w:r w:rsidRPr="004B7292">
        <w:rPr>
          <w:rFonts w:ascii="Kh Content" w:hAnsi="Kh Content" w:cs="Kh Content" w:hint="cs"/>
          <w:sz w:val="24"/>
          <w:szCs w:val="24"/>
          <w:cs/>
        </w:rPr>
        <w:t>និង</w:t>
      </w:r>
      <w:r w:rsidRPr="004B7292">
        <w:rPr>
          <w:position w:val="-6"/>
          <w:cs/>
        </w:rPr>
        <w:object w:dxaOrig="380" w:dyaOrig="340" w14:anchorId="543C790F">
          <v:shape id="_x0000_i1029" type="#_x0000_t75" style="width:18pt;height:17.25pt" o:ole="">
            <v:imagedata r:id="rId15" o:title=""/>
          </v:shape>
          <o:OLEObject Type="Embed" ProgID="Equation.DSMT4" ShapeID="_x0000_i1029" DrawAspect="Content" ObjectID="_1560863214" r:id="rId1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068C551" w14:textId="77777777" w:rsidR="004B7292" w:rsidRDefault="004B7292" w:rsidP="004B7292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ដោះស្រាយវិសមីការ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219" w:dyaOrig="620" w14:anchorId="2EFD15B5">
          <v:shape id="_x0000_i1030" type="#_x0000_t75" style="width:61.5pt;height:30.75pt" o:ole="">
            <v:imagedata r:id="rId17" o:title=""/>
          </v:shape>
          <o:OLEObject Type="Embed" ProgID="Equation.DSMT4" ShapeID="_x0000_i1030" DrawAspect="Content" ObjectID="_1560863215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E668E7D" w14:textId="77777777" w:rsidR="004B7292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>គ. សម្រួលកន្សោមខាងក្រោម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300" w:dyaOrig="660" w14:anchorId="3E369D37">
          <v:shape id="_x0000_i1031" type="#_x0000_t75" style="width:65.25pt;height:32.25pt" o:ole="">
            <v:imagedata r:id="rId19" o:title=""/>
          </v:shape>
          <o:OLEObject Type="Embed" ProgID="Equation.DSMT4" ShapeID="_x0000_i1031" DrawAspect="Content" ObjectID="_1560863216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 w14:anchorId="503A265D">
          <v:shape id="_x0000_i1032" type="#_x0000_t75" style="width:87pt;height:32.25pt" o:ole="">
            <v:imagedata r:id="rId21" o:title=""/>
          </v:shape>
          <o:OLEObject Type="Embed" ProgID="Equation.DSMT4" ShapeID="_x0000_i1032" DrawAspect="Content" ObjectID="_1560863217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F7537FD" w14:textId="77777777" w:rsidR="00A64900" w:rsidRPr="00A64900" w:rsidRDefault="004B7292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="00A64900" w:rsidRPr="00A64900">
        <w:rPr>
          <w:rFonts w:ascii="Kh Content" w:hAnsi="Kh Content" w:cs="Kh Content"/>
          <w:position w:val="-24"/>
          <w:sz w:val="24"/>
          <w:szCs w:val="24"/>
          <w:cs/>
        </w:rPr>
        <w:object w:dxaOrig="680" w:dyaOrig="620" w14:anchorId="61DEA064">
          <v:shape id="_x0000_i1033" type="#_x0000_t75" style="width:33pt;height:30.75pt" o:ole="">
            <v:imagedata r:id="rId23" o:title=""/>
          </v:shape>
          <o:OLEObject Type="Embed" ProgID="Equation.DSMT4" ShapeID="_x0000_i1033" DrawAspect="Content" ObjectID="_1560863218" r:id="rId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រួចទាញរកតម្លៃ</w:t>
      </w:r>
      <w:r w:rsidR="00A64900"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34BBF7AB">
          <v:shape id="_x0000_i1034" type="#_x0000_t75" style="width:9.75pt;height:10.5pt" o:ole="">
            <v:imagedata r:id="rId25" o:title=""/>
          </v:shape>
          <o:OLEObject Type="Embed" ProgID="Equation.DSMT4" ShapeID="_x0000_i1034" DrawAspect="Content" ObjectID="_1560863219" r:id="rId26"/>
        </w:object>
      </w:r>
      <w:r w:rsidR="00A64900"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កាលណា</w:t>
      </w:r>
      <w:r w:rsidR="00A64900"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2A191EB5">
          <v:shape id="_x0000_i1035" type="#_x0000_t75" style="width:27pt;height:14.25pt" o:ole="">
            <v:imagedata r:id="rId27" o:title=""/>
          </v:shape>
          <o:OLEObject Type="Embed" ProgID="Equation.DSMT4" ShapeID="_x0000_i1035" DrawAspect="Content" ObjectID="_1560863220" r:id="rId28"/>
        </w:object>
      </w:r>
      <w:r w:rsidR="00A64900"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។</w:t>
      </w:r>
    </w:p>
    <w:p w14:paraId="6EF1B1EF" w14:textId="77777777" w:rsidR="004B7292" w:rsidRDefault="00A64900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រថយន្តពីរចេញពីចំណុចតែមួយ ។ រថយន្តទីមួយចេញទៅទិសដៅកើតដោយល្បឿន </w:t>
      </w:r>
      <w:r w:rsidRPr="00A64900">
        <w:rPr>
          <w:rFonts w:ascii="Kh Content" w:hAnsi="Kh Content" w:cs="Kh Content"/>
          <w:position w:val="-10"/>
          <w:sz w:val="24"/>
          <w:szCs w:val="24"/>
          <w:cs/>
        </w:rPr>
        <w:object w:dxaOrig="920" w:dyaOrig="320" w14:anchorId="20BBD973">
          <v:shape id="_x0000_i1036" type="#_x0000_t75" style="width:46.5pt;height:15.75pt" o:ole="">
            <v:imagedata r:id="rId29" o:title=""/>
          </v:shape>
          <o:OLEObject Type="Embed" ProgID="Equation.DSMT4" ShapeID="_x0000_i1036" DrawAspect="Content" ObjectID="_1560863221" r:id="rId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រថយន្តទីពីរចេញទៅទិសដៅត្បួងដោយល្បឿន</w:t>
      </w:r>
      <w:r w:rsidRPr="00A64900">
        <w:rPr>
          <w:rFonts w:ascii="Kh Content" w:hAnsi="Kh Content" w:cs="Kh Content"/>
          <w:position w:val="-10"/>
          <w:sz w:val="24"/>
          <w:szCs w:val="24"/>
          <w:cs/>
        </w:rPr>
        <w:object w:dxaOrig="920" w:dyaOrig="320" w14:anchorId="6191E67E">
          <v:shape id="_x0000_i1037" type="#_x0000_t75" style="width:46.5pt;height:15.75pt" o:ole="">
            <v:imagedata r:id="rId31" o:title=""/>
          </v:shape>
          <o:OLEObject Type="Embed" ProgID="Equation.DSMT4" ShapeID="_x0000_i1037" DrawAspect="Content" ObjectID="_1560863222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9441389" w14:textId="77777777"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តើក្នុងរយៈពេល 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 w14:anchorId="3544682F">
          <v:shape id="_x0000_i1038" type="#_x0000_t75" style="width:15.75pt;height:14.25pt" o:ole="">
            <v:imagedata r:id="rId33" o:title=""/>
          </v:shape>
          <o:OLEObject Type="Embed" ProgID="Equation.DSMT4" ShapeID="_x0000_i1038" DrawAspect="Content" ObjectID="_1560863223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ថយន្តទាំងពីរឃ្លាតពីគ្នាចម្ងាយប៉ុន្មាន?</w:t>
      </w:r>
    </w:p>
    <w:p w14:paraId="53AE5665" w14:textId="77777777" w:rsidR="00A64900" w:rsidRDefault="00A64900" w:rsidP="00A64900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ចាប់យកអក្សរមួយនៃពាក្យ</w:t>
      </w:r>
      <w:r w:rsidR="00AB251E">
        <w:rPr>
          <w:rFonts w:ascii="Kh Content" w:hAnsi="Kh Content" w:cs="Kh Content"/>
          <w:sz w:val="24"/>
          <w:szCs w:val="24"/>
        </w:rPr>
        <w:t xml:space="preserve"> </w:t>
      </w:r>
      <w:r w:rsidR="00AB251E" w:rsidRPr="00B32282">
        <w:rPr>
          <w:rFonts w:ascii="Times New Roman" w:hAnsi="Times New Roman" w:cs="Times New Roman"/>
          <w:b/>
          <w:bCs/>
          <w:color w:val="C00000"/>
          <w:sz w:val="24"/>
          <w:szCs w:val="24"/>
        </w:rPr>
        <w:t>MATHEMATICS</w:t>
      </w:r>
      <w:r w:rsidR="00AB251E">
        <w:rPr>
          <w:rFonts w:ascii="Kh Content" w:hAnsi="Kh Content" w:cs="Kh Content" w:hint="cs"/>
          <w:sz w:val="24"/>
          <w:szCs w:val="24"/>
          <w:cs/>
        </w:rPr>
        <w:t xml:space="preserve"> ដោយចៃដន្យ ។ រកប្រូបាបដែលចាប់បាន៖</w:t>
      </w:r>
    </w:p>
    <w:p w14:paraId="6235428C" w14:textId="77777777" w:rsidR="00AB251E" w:rsidRPr="00A64900" w:rsidRDefault="00AB251E" w:rsidP="00AB251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អក្សរ </w:t>
      </w:r>
      <w:r w:rsidRPr="00BD4832">
        <w:rPr>
          <w:rFonts w:ascii="Times New Roman" w:hAnsi="Times New Roman" w:cs="Times New Roman"/>
          <w:sz w:val="24"/>
          <w:szCs w:val="24"/>
        </w:rPr>
        <w:t>M</w:t>
      </w:r>
      <w:r w:rsidRPr="00BD48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អក្សរ </w:t>
      </w:r>
      <w:r w:rsidRPr="00BD4832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គ. អក្សរ </w:t>
      </w:r>
      <w:r w:rsidRPr="00BD4832">
        <w:rPr>
          <w:rFonts w:ascii="Times New Roman" w:hAnsi="Times New Roman" w:cs="Times New Roman"/>
          <w:sz w:val="24"/>
          <w:szCs w:val="24"/>
        </w:rPr>
        <w:t xml:space="preserve">Z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046D73E" w14:textId="77777777" w:rsidR="00A64900" w:rsidRDefault="00A64900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ណុច</w:t>
      </w:r>
      <w:r w:rsidRPr="00A6490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 w14:anchorId="1C5DA8F2">
          <v:shape id="_x0000_i1039" type="#_x0000_t75" style="width:48pt;height:19.5pt" o:ole="">
            <v:imagedata r:id="rId35" o:title=""/>
          </v:shape>
          <o:OLEObject Type="Embed" ProgID="Equation.DSMT4" ShapeID="_x0000_i1039" DrawAspect="Content" ObjectID="_1560863224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4900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 w14:anchorId="50270589">
          <v:shape id="_x0000_i1040" type="#_x0000_t75" style="width:39.75pt;height:19.5pt" o:ole="">
            <v:imagedata r:id="rId37" o:title=""/>
          </v:shape>
          <o:OLEObject Type="Embed" ProgID="Equation.DSMT4" ShapeID="_x0000_i1040" DrawAspect="Content" ObjectID="_1560863225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8BC2BF5" w14:textId="77777777"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ចម្ងាយរវាងពីចំណុច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040C2666">
          <v:shape id="_x0000_i1041" type="#_x0000_t75" style="width:11.25pt;height:12.75pt" o:ole="">
            <v:imagedata r:id="rId39" o:title=""/>
          </v:shape>
          <o:OLEObject Type="Embed" ProgID="Equation.DSMT4" ShapeID="_x0000_i1041" DrawAspect="Content" ObjectID="_1560863226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6129D16C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560863227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5EF25F4" w14:textId="77777777"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សមីការ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1C54092F">
          <v:shape id="_x0000_i1043" type="#_x0000_t75" style="width:19.5pt;height:12.75pt" o:ole="">
            <v:imagedata r:id="rId43" o:title=""/>
          </v:shape>
          <o:OLEObject Type="Embed" ProgID="Equation.DSMT4" ShapeID="_x0000_i1043" DrawAspect="Content" ObjectID="_1560863228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5EF10798">
          <v:shape id="_x0000_i1044" type="#_x0000_t75" style="width:19.5pt;height:12.75pt" o:ole="">
            <v:imagedata r:id="rId45" o:title=""/>
          </v:shape>
          <o:OLEObject Type="Embed" ProgID="Equation.DSMT4" ShapeID="_x0000_i1044" DrawAspect="Content" ObjectID="_1560863229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អ័ក្សកូអរដោនេរៀងគ្នាត្រង់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5FBD42E9">
          <v:shape id="_x0000_i1045" type="#_x0000_t75" style="width:11.25pt;height:14.25pt" o:ole="">
            <v:imagedata r:id="rId47" o:title=""/>
          </v:shape>
          <o:OLEObject Type="Embed" ProgID="Equation.DSMT4" ShapeID="_x0000_i1045" DrawAspect="Content" ObjectID="_1560863230" r:id="rId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7ABCC5AC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560863231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ផ្ទៃក្រឡា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740" w:dyaOrig="279" w14:anchorId="36F8604E">
          <v:shape id="_x0000_i1047" type="#_x0000_t75" style="width:37.5pt;height:14.25pt" o:ole="">
            <v:imagedata r:id="rId51" o:title=""/>
          </v:shape>
          <o:OLEObject Type="Embed" ProgID="Equation.DSMT4" ShapeID="_x0000_i1047" DrawAspect="Content" ObjectID="_1560863232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528FD436" w14:textId="77777777" w:rsidR="00A64900" w:rsidRP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 រកសមីការបន្ទាត់កាត់តាមគល់នៃតម្រុយ ហើយកែងនឹង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71935DE2">
          <v:shape id="_x0000_i1048" type="#_x0000_t75" style="width:19.5pt;height:12.75pt" o:ole="">
            <v:imagedata r:id="rId53" o:title=""/>
          </v:shape>
          <o:OLEObject Type="Embed" ProgID="Equation.DSMT4" ShapeID="_x0000_i1048" DrawAspect="Content" ObjectID="_1560863233" r:id="rId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2CCFBE6" w14:textId="77777777" w:rsidR="009C45E9" w:rsidRDefault="009C45E9" w:rsidP="009C45E9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តាមរូប</w:t>
      </w:r>
      <w:r w:rsidR="00F25456">
        <w:rPr>
          <w:rFonts w:ascii="Kh Content" w:hAnsi="Kh Content" w:cs="Kh Content" w:hint="cs"/>
          <w:sz w:val="24"/>
          <w:szCs w:val="24"/>
          <w:cs/>
        </w:rPr>
        <w:t>(</w:t>
      </w:r>
      <w:r w:rsidR="00F25456" w:rsidRPr="00F25456">
        <w:rPr>
          <w:rFonts w:ascii="Kh Content" w:hAnsi="Kh Content" w:cs="Kh Content" w:hint="cs"/>
          <w:b/>
          <w:bCs/>
          <w:color w:val="C00000"/>
          <w:sz w:val="20"/>
          <w:szCs w:val="20"/>
          <w:cs/>
        </w:rPr>
        <w:t>រូបទី០១</w:t>
      </w:r>
      <w:r w:rsidR="00F25456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, បន្ទាត់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360" w:dyaOrig="260" w14:anchorId="3D85A73B">
          <v:shape id="_x0000_i1049" type="#_x0000_t75" style="width:18pt;height:12.75pt" o:ole="">
            <v:imagedata r:id="rId55" o:title=""/>
          </v:shape>
          <o:OLEObject Type="Embed" ProgID="Equation.DSMT4" ShapeID="_x0000_i1049" DrawAspect="Content" ObjectID="_1560863234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៉ះនឹងរង្វង់ផ្ចិត</w:t>
      </w:r>
      <w:r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4B6D4D49">
          <v:shape id="_x0000_i1050" type="#_x0000_t75" style="width:11.25pt;height:14.25pt" o:ole="">
            <v:imagedata r:id="rId57" o:title=""/>
          </v:shape>
          <o:OLEObject Type="Embed" ProgID="Equation.DSMT4" ShapeID="_x0000_i1050" DrawAspect="Content" ObjectID="_1560863235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3B3AD4F8">
          <v:shape id="_x0000_i1051" type="#_x0000_t75" style="width:11.25pt;height:12.75pt" o:ole="">
            <v:imagedata r:id="rId59" o:title=""/>
          </v:shape>
          <o:OLEObject Type="Embed" ProgID="Equation.DSMT4" ShapeID="_x0000_i1051" DrawAspect="Content" ObjectID="_1560863236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1260" w:dyaOrig="320" w14:anchorId="5B08F3B3">
          <v:shape id="_x0000_i1052" type="#_x0000_t75" style="width:63pt;height:15.75pt" o:ole="">
            <v:imagedata r:id="rId61" o:title=""/>
          </v:shape>
          <o:OLEObject Type="Embed" ProgID="Equation.DSMT4" ShapeID="_x0000_i1052" DrawAspect="Content" ObjectID="_1560863237" r:id="rId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អង្កត់ធ្នូ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999" w:dyaOrig="260" w14:anchorId="017A106B">
          <v:shape id="_x0000_i1053" type="#_x0000_t75" style="width:50.25pt;height:12.75pt" o:ole="">
            <v:imagedata r:id="rId63" o:title=""/>
          </v:shape>
          <o:OLEObject Type="Embed" ProgID="Equation.DSMT4" ShapeID="_x0000_i1053" DrawAspect="Content" ObjectID="_1560863238" r:id="rId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3CE8900E" w14:textId="77777777" w:rsidR="009C45E9" w:rsidRDefault="00592671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2D48C0C" wp14:editId="6B561828">
                <wp:simplePos x="0" y="0"/>
                <wp:positionH relativeFrom="column">
                  <wp:posOffset>3478722</wp:posOffset>
                </wp:positionH>
                <wp:positionV relativeFrom="paragraph">
                  <wp:posOffset>5390</wp:posOffset>
                </wp:positionV>
                <wp:extent cx="2981325" cy="1866900"/>
                <wp:effectExtent l="0" t="0" r="28575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81325" cy="1866900"/>
                          <a:chOff x="0" y="0"/>
                          <a:chExt cx="2981325" cy="1866900"/>
                        </a:xfrm>
                      </wpg:grpSpPr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1775" y="1638300"/>
                            <a:ext cx="2095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C494A4" w14:textId="77777777" w:rsidR="00BE1E41" w:rsidRPr="00F50F71" w:rsidRDefault="00BE1E41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9625" y="1638300"/>
                            <a:ext cx="2095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AEAF7" w14:textId="77777777" w:rsidR="00BE1E41" w:rsidRPr="00F50F71" w:rsidRDefault="00BE1E41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5" name="Group 15"/>
                        <wpg:cNvGrpSpPr/>
                        <wpg:grpSpPr>
                          <a:xfrm>
                            <a:off x="47625" y="0"/>
                            <a:ext cx="2828925" cy="1610101"/>
                            <a:chOff x="0" y="0"/>
                            <a:chExt cx="2828925" cy="1610101"/>
                          </a:xfrm>
                        </wpg:grpSpPr>
                        <wpg:grpSp>
                          <wpg:cNvPr id="14" name="Group 14"/>
                          <wpg:cNvGrpSpPr/>
                          <wpg:grpSpPr>
                            <a:xfrm>
                              <a:off x="0" y="0"/>
                              <a:ext cx="2828925" cy="1610101"/>
                              <a:chOff x="0" y="0"/>
                              <a:chExt cx="2828925" cy="1610101"/>
                            </a:xfrm>
                          </wpg:grpSpPr>
                          <wps:wsp>
                            <wps:cNvPr id="1" name="Oval 1"/>
                            <wps:cNvSpPr/>
                            <wps:spPr>
                              <a:xfrm>
                                <a:off x="0" y="0"/>
                                <a:ext cx="1609944" cy="161010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 w="190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Straight Connector 3"/>
                            <wps:cNvCnPr/>
                            <wps:spPr>
                              <a:xfrm>
                                <a:off x="228600" y="266700"/>
                                <a:ext cx="642620" cy="132588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219075" y="247650"/>
                                <a:ext cx="2609215" cy="136207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Connector 5"/>
                            <wps:cNvCnPr/>
                            <wps:spPr>
                              <a:xfrm flipV="1">
                                <a:off x="361950" y="1609725"/>
                                <a:ext cx="2466975" cy="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Isosceles Triangle 2"/>
                            <wps:cNvSpPr/>
                            <wps:spPr>
                              <a:xfrm rot="19120060">
                                <a:off x="523875" y="638175"/>
                                <a:ext cx="948055" cy="737235"/>
                              </a:xfrm>
                              <a:prstGeom prst="triangle">
                                <a:avLst>
                                  <a:gd name="adj" fmla="val 48985"/>
                                </a:avLst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n w="190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7349" y="723900"/>
                              <a:ext cx="228601" cy="2381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7F0780" w14:textId="77777777" w:rsidR="00BE1E41" w:rsidRPr="00F50F71" w:rsidRDefault="00BE1E41" w:rsidP="007A6E74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Cs w:val="22"/>
                                  </w:rPr>
                                </w:pPr>
                                <w:r w:rsidRPr="00F50F71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Cs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575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D10B63" w14:textId="77777777" w:rsidR="00BE1E41" w:rsidRPr="00F50F71" w:rsidRDefault="00BE1E41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Cs w:val="22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2196" y="557988"/>
                            <a:ext cx="203570" cy="271351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chemeClr val="accent2">
                                <a:lumMod val="20000"/>
                                <a:lumOff val="8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4F8831" w14:textId="77777777" w:rsidR="00BE1E41" w:rsidRPr="007A6E74" w:rsidRDefault="00BE1E41" w:rsidP="007A6E74">
                              <w:pPr>
                                <w:rPr>
                                  <w:rFonts w:cs="Khmer UI"/>
                                  <w:b/>
                                  <w:bCs/>
                                  <w:szCs w:val="22"/>
                                </w:rPr>
                              </w:pPr>
                              <w:r>
                                <w:rPr>
                                  <w:rFonts w:cs="Khmer UI"/>
                                  <w:b/>
                                  <w:bCs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D48C0C" id="Group 16" o:spid="_x0000_s1026" style="position:absolute;left:0;text-align:left;margin-left:273.9pt;margin-top:.4pt;width:234.75pt;height:147pt;z-index:251670528" coordsize="29813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27717;top:16383;width:209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" strokecolor="white [3212]">
                  <v:textbox>
                    <w:txbxContent>
                      <w:p w14:paraId="62C494A4" w14:textId="77777777" w:rsidR="00BE1E41" w:rsidRPr="00F50F71" w:rsidRDefault="00BE1E41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_x0000_s1028" type="#_x0000_t202" style="position:absolute;left:8096;top:16383;width:209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" strokecolor="white [3212]">
                  <v:textbox>
                    <w:txbxContent>
                      <w:p w14:paraId="21FAEAF7" w14:textId="77777777" w:rsidR="00BE1E41" w:rsidRPr="00F50F71" w:rsidRDefault="00BE1E41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group id="Group 15" o:spid="_x0000_s1029" style="position:absolute;left:476;width:28289;height:16101" coordsize="28289,16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14" o:spid="_x0000_s1030" style="position:absolute;width:28289;height:16101" coordsize="28289,16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oval id="Oval 1" o:spid="_x0000_s1031" style="position:absolute;width:16099;height:16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" fillcolor="#fff2cc [663]" strokecolor="black [3200]" strokeweight="1.5pt">
                      <v:stroke joinstyle="miter"/>
                    </v:oval>
                    <v:line id="Straight Connector 3" o:spid="_x0000_s1032" style="position:absolute;visibility:visible;mso-wrap-style:square" from="2286,2667" to="8712,1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" strokecolor="black [3200]" strokeweight="1.5pt">
                      <v:stroke joinstyle="miter"/>
                    </v:line>
                    <v:line id="Straight Connector 4" o:spid="_x0000_s1033" style="position:absolute;visibility:visible;mso-wrap-style:square" from="2190,2476" to="28282,16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" strokecolor="black [3200]" strokeweight="1.5pt">
                      <v:stroke joinstyle="miter"/>
                    </v:line>
                    <v:line id="Straight Connector 5" o:spid="_x0000_s1034" style="position:absolute;flip:y;visibility:visible;mso-wrap-style:square" from="3619,16097" to="28289,16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" strokecolor="black [3200]" strokeweight="1.5pt">
                      <v:stroke joinstyle="miter"/>
                    </v:lin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35" type="#_x0000_t5" style="position:absolute;left:5238;top:6381;width:9481;height:7373;rotation:-270875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" adj="10581" fillcolor="#e2efd9 [665]" strokecolor="black [3200]" strokeweight="1.5pt"/>
                  </v:group>
                  <v:shape id="_x0000_s1036" type="#_x0000_t202" style="position:absolute;left:16573;top:7239;width:228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" strokecolor="white [3212]">
                    <v:textbox>
                      <w:txbxContent>
                        <w:p w14:paraId="617F0780" w14:textId="77777777" w:rsidR="00BE1E41" w:rsidRPr="00F50F71" w:rsidRDefault="00BE1E41" w:rsidP="007A6E74">
                          <w:pPr>
                            <w:rPr>
                              <w:rFonts w:ascii="Times New Roman" w:hAnsi="Times New Roman" w:cs="Times New Roman"/>
                              <w:b/>
                              <w:bCs/>
                              <w:szCs w:val="22"/>
                            </w:rPr>
                          </w:pPr>
                          <w:r w:rsidRPr="00F50F71">
                            <w:rPr>
                              <w:rFonts w:ascii="Times New Roman" w:hAnsi="Times New Roman" w:cs="Times New Roman"/>
                              <w:b/>
                              <w:bCs/>
                              <w:szCs w:val="22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_x0000_s1037" type="#_x0000_t202" style="position:absolute;top:28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" strokecolor="white [3212]">
                  <v:textbox>
                    <w:txbxContent>
                      <w:p w14:paraId="46D10B63" w14:textId="77777777" w:rsidR="00BE1E41" w:rsidRPr="00F50F71" w:rsidRDefault="00BE1E41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Cs w:val="22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038" type="#_x0000_t202" style="position:absolute;left:5621;top:5579;width:2036;height:2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" fillcolor="#fff2cc [663]" strokecolor="#fbe4d5 [661]">
                  <v:textbox>
                    <w:txbxContent>
                      <w:p w14:paraId="344F8831" w14:textId="77777777" w:rsidR="00BE1E41" w:rsidRPr="007A6E74" w:rsidRDefault="00BE1E41" w:rsidP="007A6E74">
                        <w:pPr>
                          <w:rPr>
                            <w:rFonts w:cs="Khmer UI"/>
                            <w:b/>
                            <w:bCs/>
                            <w:szCs w:val="22"/>
                          </w:rPr>
                        </w:pPr>
                        <w:r>
                          <w:rPr>
                            <w:rFonts w:cs="Khmer UI"/>
                            <w:b/>
                            <w:bCs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C45E9">
        <w:rPr>
          <w:rFonts w:ascii="Kh Content" w:hAnsi="Kh Content" w:cs="Kh Content" w:hint="cs"/>
          <w:sz w:val="24"/>
          <w:szCs w:val="24"/>
          <w:cs/>
        </w:rPr>
        <w:t>ក. គណនា</w:t>
      </w:r>
      <w:r w:rsidR="009C45E9"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740" w:dyaOrig="279" w14:anchorId="74A1D7A7">
          <v:shape id="_x0000_i1054" type="#_x0000_t75" style="width:37.5pt;height:14.25pt" o:ole="">
            <v:imagedata r:id="rId65" o:title=""/>
          </v:shape>
          <o:OLEObject Type="Embed" ProgID="Equation.DSMT4" ShapeID="_x0000_i1054" DrawAspect="Content" ObjectID="_1560863239" r:id="rId66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និង</w:t>
      </w:r>
      <w:r w:rsidR="009C45E9"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720" w:dyaOrig="260" w14:anchorId="7FDB0CE3">
          <v:shape id="_x0000_i1055" type="#_x0000_t75" style="width:36.75pt;height:12.75pt" o:ole="">
            <v:imagedata r:id="rId67" o:title=""/>
          </v:shape>
          <o:OLEObject Type="Embed" ProgID="Equation.DSMT4" ShapeID="_x0000_i1055" DrawAspect="Content" ObjectID="_1560863240" r:id="rId68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។</w:t>
      </w:r>
    </w:p>
    <w:p w14:paraId="40EB3956" w14:textId="77777777" w:rsidR="009C45E9" w:rsidRDefault="009C45E9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ប្រៀបធៀប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700" w:dyaOrig="260" w14:anchorId="118A5DF9">
          <v:shape id="_x0000_i1056" type="#_x0000_t75" style="width:34.5pt;height:12.75pt" o:ole="">
            <v:imagedata r:id="rId69" o:title=""/>
          </v:shape>
          <o:OLEObject Type="Embed" ProgID="Equation.DSMT4" ShapeID="_x0000_i1056" DrawAspect="Content" ObjectID="_1560863241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680" w:dyaOrig="260" w14:anchorId="0443D687">
          <v:shape id="_x0000_i1057" type="#_x0000_t75" style="width:33pt;height:12.75pt" o:ole="">
            <v:imagedata r:id="rId71" o:title=""/>
          </v:shape>
          <o:OLEObject Type="Embed" ProgID="Equation.DSMT4" ShapeID="_x0000_i1057" DrawAspect="Content" ObjectID="_1560863242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1B036053" w14:textId="77777777" w:rsidR="009C45E9" w:rsidRDefault="0081340B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 w:rsidRPr="0081340B">
        <w:rPr>
          <w:rFonts w:ascii="Kh Content" w:hAnsi="Kh Content" w:cs="Kh Content"/>
          <w:noProof/>
          <w:sz w:val="24"/>
          <w:szCs w:val="24"/>
          <w:cs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3989ADF1" wp14:editId="60E9A7E5">
                <wp:simplePos x="0" y="0"/>
                <wp:positionH relativeFrom="column">
                  <wp:posOffset>4059555</wp:posOffset>
                </wp:positionH>
                <wp:positionV relativeFrom="paragraph">
                  <wp:posOffset>70485</wp:posOffset>
                </wp:positionV>
                <wp:extent cx="180975" cy="209550"/>
                <wp:effectExtent l="0" t="0" r="2857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1182FD" w14:textId="77777777" w:rsidR="00BE1E41" w:rsidRPr="0081340B" w:rsidRDefault="00BE1E41" w:rsidP="0081340B">
                            <w:pPr>
                              <w:rPr>
                                <w:rFonts w:cs="Khmer UI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81340B">
                              <w:rPr>
                                <w:rFonts w:cs="Khmer UI"/>
                                <w:b/>
                                <w:b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9ADF1" id="Text Box 2" o:spid="_x0000_s1039" type="#_x0000_t202" style="position:absolute;left:0;text-align:left;margin-left:319.65pt;margin-top:5.55pt;width:14.25pt;height:16.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" strokecolor="white [3212]">
                <v:textbox>
                  <w:txbxContent>
                    <w:p w14:paraId="2F1182FD" w14:textId="77777777" w:rsidR="00BE1E41" w:rsidRPr="0081340B" w:rsidRDefault="00BE1E41" w:rsidP="0081340B">
                      <w:pPr>
                        <w:rPr>
                          <w:rFonts w:cs="Khmer UI"/>
                          <w:b/>
                          <w:bCs/>
                          <w:sz w:val="20"/>
                          <w:szCs w:val="20"/>
                        </w:rPr>
                      </w:pPr>
                      <w:r w:rsidRPr="0081340B">
                        <w:rPr>
                          <w:rFonts w:cs="Khmer UI"/>
                          <w:b/>
                          <w:bCs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C45E9">
        <w:rPr>
          <w:rFonts w:ascii="Kh Content" w:hAnsi="Kh Content" w:cs="Kh Content" w:hint="cs"/>
          <w:sz w:val="24"/>
          <w:szCs w:val="24"/>
          <w:cs/>
        </w:rPr>
        <w:t>គ. ទាញបញ្ជាក់ថា</w:t>
      </w:r>
      <w:r w:rsidR="009C45E9"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1480" w:dyaOrig="300" w14:anchorId="26C00E39">
          <v:shape id="_x0000_i1058" type="#_x0000_t75" style="width:74.25pt;height:15pt" o:ole="">
            <v:imagedata r:id="rId73" o:title=""/>
          </v:shape>
          <o:OLEObject Type="Embed" ProgID="Equation.DSMT4" ShapeID="_x0000_i1058" DrawAspect="Content" ObjectID="_1560863243" r:id="rId74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និង</w:t>
      </w:r>
      <w:r w:rsidR="009C45E9" w:rsidRPr="009C45E9">
        <w:rPr>
          <w:rFonts w:ascii="Kh Content" w:hAnsi="Kh Content" w:cs="Kh Content"/>
          <w:position w:val="-28"/>
          <w:sz w:val="24"/>
          <w:szCs w:val="24"/>
          <w:cs/>
        </w:rPr>
        <w:object w:dxaOrig="1359" w:dyaOrig="740" w14:anchorId="30EE760D">
          <v:shape id="_x0000_i1059" type="#_x0000_t75" style="width:68.25pt;height:37.5pt" o:ole="">
            <v:imagedata r:id="rId75" o:title=""/>
          </v:shape>
          <o:OLEObject Type="Embed" ProgID="Equation.DSMT4" ShapeID="_x0000_i1059" DrawAspect="Content" ObjectID="_1560863244" r:id="rId76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។</w:t>
      </w:r>
    </w:p>
    <w:p w14:paraId="6B931FF3" w14:textId="77777777" w:rsidR="00615BFF" w:rsidRDefault="00615BFF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063D9847" w14:textId="7631019C" w:rsidR="00615BFF" w:rsidRDefault="00615BFF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14:paraId="04079DF5" w14:textId="0DD7A529" w:rsidR="00615BFF" w:rsidRDefault="004B0B87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F25456">
        <w:rPr>
          <w:rFonts w:ascii="Kh Content" w:hAnsi="Kh Content" w:cs="Kh Content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2576" behindDoc="1" locked="0" layoutInCell="1" allowOverlap="1" wp14:anchorId="6C37E4E7" wp14:editId="7EDAF5A6">
                <wp:simplePos x="0" y="0"/>
                <wp:positionH relativeFrom="column">
                  <wp:posOffset>4925695</wp:posOffset>
                </wp:positionH>
                <wp:positionV relativeFrom="paragraph">
                  <wp:posOffset>8890</wp:posOffset>
                </wp:positionV>
                <wp:extent cx="647700" cy="304800"/>
                <wp:effectExtent l="0" t="0" r="19050" b="1905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04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45ABEE" w14:textId="77777777" w:rsidR="00BE1E41" w:rsidRPr="00F25456" w:rsidRDefault="00BE1E41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</w:pPr>
                            <w:r w:rsidRPr="00F25456"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  <w:t>រូបទី ០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37E4E7" id="_x0000_s1040" type="#_x0000_t202" style="position:absolute;left:0;text-align:left;margin-left:387.85pt;margin-top:.7pt;width:51pt;height:24pt;z-index:-251643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" fillcolor="white [3201]" strokecolor="white [3212]" strokeweight="1pt">
                <v:textbox>
                  <w:txbxContent>
                    <w:p w14:paraId="6445ABEE" w14:textId="77777777" w:rsidR="00BE1E41" w:rsidRPr="00F25456" w:rsidRDefault="00BE1E41">
                      <w:pPr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</w:pPr>
                      <w:r w:rsidRPr="00F25456"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  <w:t>រូបទី ០១</w:t>
                      </w:r>
                    </w:p>
                  </w:txbxContent>
                </v:textbox>
              </v:shape>
            </w:pict>
          </mc:Fallback>
        </mc:AlternateContent>
      </w:r>
    </w:p>
    <w:p w14:paraId="33438264" w14:textId="77777777" w:rsidR="00D71BC1" w:rsidRPr="0054656A" w:rsidRDefault="00D71BC1" w:rsidP="00D71BC1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ត្រ</w:t>
      </w:r>
      <w:r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3FEE0D9F" w14:textId="46EA6B36" w:rsidR="00D71BC1" w:rsidRPr="0054656A" w:rsidRDefault="00324902" w:rsidP="00D71BC1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​ ០៧ សីហា</w:t>
      </w:r>
      <w:r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="00D71BC1" w:rsidRPr="0054656A">
        <w:rPr>
          <w:rFonts w:ascii="Kh Muol" w:hAnsi="Kh Muol" w:cs="Kh Muol"/>
          <w:sz w:val="14"/>
          <w:szCs w:val="22"/>
          <w:cs/>
        </w:rPr>
        <w:tab/>
      </w:r>
      <w:r w:rsidR="00D71BC1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D71BC1"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2A8D57B1" w14:textId="77777777" w:rsidR="00D71BC1" w:rsidRPr="0054656A" w:rsidRDefault="00D71BC1" w:rsidP="00D71BC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ab/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0B69ED5B" w14:textId="77777777" w:rsidR="00D71BC1" w:rsidRPr="0054656A" w:rsidRDefault="00D71BC1" w:rsidP="00D71BC1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២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9C37D8B" w14:textId="77777777" w:rsidR="00D71BC1" w:rsidRDefault="00D71BC1" w:rsidP="00D71BC1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១០០</w:t>
      </w:r>
    </w:p>
    <w:p w14:paraId="5BB43442" w14:textId="77777777" w:rsidR="00D71BC1" w:rsidRPr="005C18E8" w:rsidRDefault="00D71BC1" w:rsidP="00D71BC1">
      <w:pPr>
        <w:spacing w:after="0" w:line="240" w:lineRule="auto"/>
        <w:jc w:val="center"/>
        <w:rPr>
          <w:rFonts w:ascii="Kh Muol" w:hAnsi="Kh Muol" w:cs="Kh Muol"/>
          <w:color w:val="C00000"/>
          <w:sz w:val="24"/>
          <w:szCs w:val="24"/>
        </w:rPr>
      </w:pPr>
      <w:r w:rsidRPr="005C18E8">
        <w:rPr>
          <w:rFonts w:ascii="Kh Muol" w:hAnsi="Kh Muol" w:cs="Kh Muol"/>
          <w:color w:val="C00000"/>
          <w:sz w:val="24"/>
          <w:szCs w:val="24"/>
          <w:cs/>
        </w:rPr>
        <w:t>វិញ្ញាសាទី</w:t>
      </w:r>
      <w:r w:rsidRPr="005C18E8">
        <w:rPr>
          <w:rFonts w:ascii="Kh Muol" w:hAnsi="Kh Muol" w:cs="Kh Muol" w:hint="cs"/>
          <w:color w:val="C00000"/>
          <w:sz w:val="24"/>
          <w:szCs w:val="24"/>
          <w:cs/>
        </w:rPr>
        <w:t>០២</w:t>
      </w:r>
    </w:p>
    <w:p w14:paraId="2B459E12" w14:textId="77777777" w:rsidR="00D71BC1" w:rsidRPr="007B5032" w:rsidRDefault="00D71BC1" w:rsidP="00D71BC1">
      <w:pPr>
        <w:spacing w:after="0" w:line="240" w:lineRule="auto"/>
        <w:jc w:val="center"/>
        <w:rPr>
          <w:rFonts w:ascii="Kh Muol" w:hAnsi="Kh Muol" w:cs="Kh Muol"/>
          <w:b/>
          <w:bCs/>
          <w:color w:val="C45911" w:themeColor="accent2" w:themeShade="BF"/>
          <w:sz w:val="26"/>
          <w:szCs w:val="26"/>
        </w:rPr>
      </w:pP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8"/>
      </w: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9"/>
      </w:r>
    </w:p>
    <w:p w14:paraId="28CDE711" w14:textId="38E56503" w:rsidR="009C45E9" w:rsidRDefault="00CB350F" w:rsidP="000031FC">
      <w:pPr>
        <w:pStyle w:val="ListParagraph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="000031FC">
        <w:rPr>
          <w:rFonts w:ascii="Kh Content" w:hAnsi="Kh Content" w:cs="Kh Content" w:hint="cs"/>
          <w:sz w:val="24"/>
          <w:szCs w:val="24"/>
          <w:cs/>
        </w:rPr>
        <w:t>ពូសំ យកប្រាក់ចំនួន ៥លានរៀល ទៅផ្ញើនៅធនាគារមួយ ដោយទទួលបានអត្រាការប្រាក់សមាស ៥% ក្នុងមួយឆ្នាំ​ ។ ចូររកប្រាក់សរុបរបស់គាត់ក្នុងរយៈពេល ៣ឆ្នាំ។</w:t>
      </w:r>
    </w:p>
    <w:p w14:paraId="117188BE" w14:textId="753A76BC" w:rsidR="00CB350F" w:rsidRDefault="00CB350F" w:rsidP="00CB350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ខ.ឪពុករបស់សុខ និយាយថាអាយុរបស់គាត់សព្វថ្ងៃនេះ ស្មើនឹងបួនដងនៃអាយុសុខ ថែម៥ឆ្នាំ​ ហើយគាត់បានបន្ថែមទៀតថា បើគិតទៅមុខ ១០ ឆ្នាំទៀត អាយុគាត់តិចជាង </w:t>
      </w:r>
      <w:r w:rsidR="005A6A59">
        <w:rPr>
          <w:rFonts w:ascii="Kh Content" w:hAnsi="Kh Content" w:cs="Kh Content" w:hint="cs"/>
          <w:sz w:val="24"/>
          <w:szCs w:val="24"/>
          <w:cs/>
        </w:rPr>
        <w:t xml:space="preserve">៧ឆ្នាំនៃបីដងអាយុសុខ ។ </w:t>
      </w:r>
    </w:p>
    <w:p w14:paraId="5EE9F6A4" w14:textId="69649638" w:rsidR="005A6A59" w:rsidRDefault="005A6A59" w:rsidP="00CB350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រកអាយុអ្នកទាំងពីរក្នុងពេលសព្វថ្ងៃនេះ។</w:t>
      </w:r>
    </w:p>
    <w:p w14:paraId="7E26386F" w14:textId="4ADAF781" w:rsidR="000031FC" w:rsidRDefault="00062999" w:rsidP="000031FC">
      <w:pPr>
        <w:pStyle w:val="ListParagraph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​</w:t>
      </w:r>
      <w:r w:rsidR="000031FC">
        <w:rPr>
          <w:rFonts w:ascii="Kh Content" w:hAnsi="Kh Content" w:cs="Kh Content" w:hint="cs"/>
          <w:sz w:val="24"/>
          <w:szCs w:val="24"/>
          <w:cs/>
        </w:rPr>
        <w:t>រកមធ្យម, មេដ្យាន និងម៉ូតនៃទិន្នន័យខាងក្រោម៖ ១០, ៨, ១៣, ១២, ៧ ។</w:t>
      </w:r>
    </w:p>
    <w:p w14:paraId="1B50028C" w14:textId="402DA81A" w:rsidR="000031FC" w:rsidRDefault="00062999" w:rsidP="000031F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="000031FC">
        <w:rPr>
          <w:rFonts w:ascii="Kh Content" w:hAnsi="Kh Content" w:cs="Kh Content" w:hint="cs"/>
          <w:sz w:val="24"/>
          <w:szCs w:val="24"/>
          <w:cs/>
        </w:rPr>
        <w:t xml:space="preserve">គេមានគ្រាប់ឡុកឡាក់ស្មើសាច់មួយគ្រាប់ ត្រូវបានគេក្រឡុកម្តង ដោយចៃដន្យ​ ។ ចូររកប្រូបាបនៃព្រឹត្តិការណ៍ដូចខាងក្រោម៖ </w:t>
      </w:r>
    </w:p>
    <w:p w14:paraId="677E7106" w14:textId="77777777" w:rsidR="000031FC" w:rsidRDefault="000031FC" w:rsidP="000031F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 xml:space="preserve">A: </w:t>
      </w:r>
      <w:r>
        <w:rPr>
          <w:rFonts w:ascii="Kh Content" w:hAnsi="Kh Content" w:cs="Kh Content" w:hint="cs"/>
          <w:sz w:val="24"/>
          <w:szCs w:val="24"/>
          <w:cs/>
        </w:rPr>
        <w:t>គេក្រឡុកចេញមុខជាលេខគូ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="00E33478">
        <w:rPr>
          <w:rFonts w:ascii="Kh Content" w:hAnsi="Kh Content" w:cs="Kh Content"/>
          <w:sz w:val="24"/>
          <w:szCs w:val="24"/>
        </w:rPr>
        <w:t xml:space="preserve">B: </w:t>
      </w:r>
      <w:r w:rsidR="00E33478">
        <w:rPr>
          <w:rFonts w:ascii="Kh Content" w:hAnsi="Kh Content" w:cs="Kh Content" w:hint="cs"/>
          <w:sz w:val="24"/>
          <w:szCs w:val="24"/>
          <w:cs/>
        </w:rPr>
        <w:t>គេក្រឡុកចេញមុខជាលេខសេស</w:t>
      </w:r>
    </w:p>
    <w:p w14:paraId="78C2EDE9" w14:textId="77777777" w:rsidR="00E33478" w:rsidRDefault="00E33478" w:rsidP="000031FC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 xml:space="preserve">C: </w:t>
      </w:r>
      <w:r>
        <w:rPr>
          <w:rFonts w:ascii="Kh Content" w:hAnsi="Kh Content" w:cs="Kh Content" w:hint="cs"/>
          <w:sz w:val="24"/>
          <w:szCs w:val="24"/>
          <w:cs/>
        </w:rPr>
        <w:t>គេក្រឡុកចេញមុខជាចំនួនបឋម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</w:rPr>
        <w:t xml:space="preserve">D: </w:t>
      </w:r>
      <w:r>
        <w:rPr>
          <w:rFonts w:ascii="Kh Content" w:hAnsi="Kh Content" w:cs="Kh Content" w:hint="cs"/>
          <w:sz w:val="24"/>
          <w:szCs w:val="24"/>
          <w:cs/>
        </w:rPr>
        <w:t>គេក្រឡុកចេញមុខជាលេខដែលចែកដាច់នឹង ២ ឬ ៣។</w:t>
      </w:r>
    </w:p>
    <w:p w14:paraId="63237E1E" w14:textId="303FE41C" w:rsidR="006D4ABB" w:rsidRDefault="00062999" w:rsidP="000031FC">
      <w:pPr>
        <w:pStyle w:val="ListParagraph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="00E33478">
        <w:rPr>
          <w:rFonts w:ascii="Kh Content" w:hAnsi="Kh Content" w:cs="Kh Content" w:hint="cs"/>
          <w:sz w:val="24"/>
          <w:szCs w:val="24"/>
          <w:cs/>
        </w:rPr>
        <w:t>ដោះស្រាយប្រព័ន្ធសមីការខាងក្រោមតាមក្រាប រួចផ្ទៀងផ្ទាត់លទ្ធផលតាមវិធីពីជគណិត</w:t>
      </w:r>
      <w:r w:rsidR="006D4ABB" w:rsidRPr="006D4ABB">
        <w:rPr>
          <w:rFonts w:ascii="Kh Content" w:hAnsi="Kh Content" w:cs="Kh Content"/>
          <w:position w:val="-30"/>
          <w:sz w:val="24"/>
          <w:szCs w:val="24"/>
          <w:cs/>
        </w:rPr>
        <w:object w:dxaOrig="1260" w:dyaOrig="720" w14:anchorId="6D71B42E">
          <v:shape id="_x0000_i1060" type="#_x0000_t75" style="width:63pt;height:36.75pt" o:ole="">
            <v:imagedata r:id="rId77" o:title=""/>
          </v:shape>
          <o:OLEObject Type="Embed" ProgID="Equation.DSMT4" ShapeID="_x0000_i1060" DrawAspect="Content" ObjectID="_1560863245" r:id="rId78"/>
        </w:object>
      </w:r>
      <w:r w:rsidR="006D4ABB">
        <w:rPr>
          <w:rFonts w:ascii="Kh Content" w:hAnsi="Kh Content" w:cs="Kh Content"/>
          <w:sz w:val="24"/>
          <w:szCs w:val="24"/>
          <w:cs/>
        </w:rPr>
        <w:t xml:space="preserve"> </w:t>
      </w:r>
      <w:r w:rsidR="006D4ABB">
        <w:rPr>
          <w:rFonts w:ascii="Kh Content" w:hAnsi="Kh Content" w:cs="Kh Content" w:hint="cs"/>
          <w:sz w:val="24"/>
          <w:szCs w:val="24"/>
          <w:cs/>
        </w:rPr>
        <w:t>។</w:t>
      </w:r>
    </w:p>
    <w:p w14:paraId="1E1ECBA2" w14:textId="229DBCF4" w:rsidR="006D4ABB" w:rsidRDefault="006D4ABB" w:rsidP="006D4AB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="00CB350F">
        <w:rPr>
          <w:rFonts w:ascii="Kh Content" w:hAnsi="Kh Content" w:cs="Kh Content" w:hint="cs"/>
          <w:sz w:val="24"/>
          <w:szCs w:val="24"/>
          <w:cs/>
        </w:rPr>
        <w:t>គេឲ្យកន្សោម</w:t>
      </w:r>
      <w:r w:rsidR="005236BF" w:rsidRPr="00CB350F">
        <w:rPr>
          <w:rFonts w:ascii="Kh Content" w:hAnsi="Kh Content" w:cs="Kh Content"/>
          <w:position w:val="-16"/>
          <w:sz w:val="24"/>
          <w:szCs w:val="24"/>
          <w:cs/>
        </w:rPr>
        <w:object w:dxaOrig="2240" w:dyaOrig="480" w14:anchorId="38EA7FE8">
          <v:shape id="_x0000_i1061" type="#_x0000_t75" style="width:112.5pt;height:24pt" o:ole="">
            <v:imagedata r:id="rId79" o:title=""/>
          </v:shape>
          <o:OLEObject Type="Embed" ProgID="Equation.DSMT4" ShapeID="_x0000_i1061" DrawAspect="Content" ObjectID="_1560863246" r:id="rId80"/>
        </w:object>
      </w:r>
      <w:r w:rsidR="00CB350F">
        <w:rPr>
          <w:rFonts w:ascii="Kh Content" w:hAnsi="Kh Content" w:cs="Kh Content"/>
          <w:sz w:val="24"/>
          <w:szCs w:val="24"/>
          <w:cs/>
        </w:rPr>
        <w:t xml:space="preserve"> </w:t>
      </w:r>
      <w:r w:rsidR="00CB350F">
        <w:rPr>
          <w:rFonts w:ascii="Kh Content" w:hAnsi="Kh Content" w:cs="Kh Content" w:hint="cs"/>
          <w:sz w:val="24"/>
          <w:szCs w:val="24"/>
          <w:cs/>
        </w:rPr>
        <w:t>និង</w:t>
      </w:r>
      <w:r w:rsidR="00CB350F" w:rsidRPr="00CB350F">
        <w:rPr>
          <w:rFonts w:ascii="Kh Content" w:hAnsi="Kh Content" w:cs="Kh Content"/>
          <w:position w:val="-6"/>
          <w:sz w:val="24"/>
          <w:szCs w:val="24"/>
          <w:cs/>
        </w:rPr>
        <w:object w:dxaOrig="1480" w:dyaOrig="320" w14:anchorId="122158F3">
          <v:shape id="_x0000_i1062" type="#_x0000_t75" style="width:73.5pt;height:15.75pt" o:ole="">
            <v:imagedata r:id="rId81" o:title=""/>
          </v:shape>
          <o:OLEObject Type="Embed" ProgID="Equation.DSMT4" ShapeID="_x0000_i1062" DrawAspect="Content" ObjectID="_1560863247" r:id="rId82"/>
        </w:object>
      </w:r>
      <w:r w:rsidR="00CB350F">
        <w:rPr>
          <w:rFonts w:ascii="Kh Content" w:hAnsi="Kh Content" w:cs="Kh Content"/>
          <w:sz w:val="24"/>
          <w:szCs w:val="24"/>
          <w:cs/>
        </w:rPr>
        <w:t xml:space="preserve"> </w:t>
      </w:r>
      <w:r w:rsidR="00CB350F">
        <w:rPr>
          <w:rFonts w:ascii="Kh Content" w:hAnsi="Kh Content" w:cs="Kh Content" w:hint="cs"/>
          <w:sz w:val="24"/>
          <w:szCs w:val="24"/>
          <w:cs/>
        </w:rPr>
        <w:t>។ សម្រួលប្រភាគ</w:t>
      </w:r>
      <w:r w:rsidR="00CB350F" w:rsidRPr="00CB350F">
        <w:rPr>
          <w:rFonts w:ascii="Kh Content" w:hAnsi="Kh Content" w:cs="Kh Content"/>
          <w:position w:val="-24"/>
          <w:sz w:val="24"/>
          <w:szCs w:val="24"/>
          <w:cs/>
        </w:rPr>
        <w:object w:dxaOrig="279" w:dyaOrig="620" w14:anchorId="21D484F4">
          <v:shape id="_x0000_i1063" type="#_x0000_t75" style="width:14.25pt;height:30.75pt" o:ole="">
            <v:imagedata r:id="rId83" o:title=""/>
          </v:shape>
          <o:OLEObject Type="Embed" ProgID="Equation.DSMT4" ShapeID="_x0000_i1063" DrawAspect="Content" ObjectID="_1560863248" r:id="rId84"/>
        </w:object>
      </w:r>
      <w:r w:rsidR="00CB350F">
        <w:rPr>
          <w:rFonts w:ascii="Kh Content" w:hAnsi="Kh Content" w:cs="Kh Content"/>
          <w:sz w:val="24"/>
          <w:szCs w:val="24"/>
          <w:cs/>
        </w:rPr>
        <w:t xml:space="preserve"> </w:t>
      </w:r>
      <w:r w:rsidR="00CB350F">
        <w:rPr>
          <w:rFonts w:ascii="Kh Content" w:hAnsi="Kh Content" w:cs="Kh Content" w:hint="cs"/>
          <w:sz w:val="24"/>
          <w:szCs w:val="24"/>
          <w:cs/>
        </w:rPr>
        <w:t xml:space="preserve">រួចគណនាតម្លៃនៃកន្សោមរួច ចំពោះ </w:t>
      </w:r>
      <w:r w:rsidR="00CB350F" w:rsidRPr="00CB350F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756DAE68">
          <v:shape id="_x0000_i1064" type="#_x0000_t75" style="width:27pt;height:14.25pt" o:ole="">
            <v:imagedata r:id="rId85" o:title=""/>
          </v:shape>
          <o:OLEObject Type="Embed" ProgID="Equation.DSMT4" ShapeID="_x0000_i1064" DrawAspect="Content" ObjectID="_1560863249" r:id="rId86"/>
        </w:object>
      </w:r>
      <w:r w:rsidR="00CB350F">
        <w:rPr>
          <w:rFonts w:ascii="Kh Content" w:hAnsi="Kh Content" w:cs="Kh Content"/>
          <w:sz w:val="24"/>
          <w:szCs w:val="24"/>
          <w:cs/>
        </w:rPr>
        <w:t xml:space="preserve"> </w:t>
      </w:r>
      <w:r w:rsidR="00CB350F">
        <w:rPr>
          <w:rFonts w:ascii="Kh Content" w:hAnsi="Kh Content" w:cs="Kh Content" w:hint="cs"/>
          <w:sz w:val="24"/>
          <w:szCs w:val="24"/>
          <w:cs/>
        </w:rPr>
        <w:t>និង</w:t>
      </w:r>
      <w:r w:rsidR="00CB350F" w:rsidRPr="00CB350F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213A43D9">
          <v:shape id="_x0000_i1065" type="#_x0000_t75" style="width:33.75pt;height:14.25pt" o:ole="">
            <v:imagedata r:id="rId87" o:title=""/>
          </v:shape>
          <o:OLEObject Type="Embed" ProgID="Equation.DSMT4" ShapeID="_x0000_i1065" DrawAspect="Content" ObjectID="_1560863250" r:id="rId88"/>
        </w:object>
      </w:r>
      <w:r w:rsidR="00CB350F">
        <w:rPr>
          <w:rFonts w:ascii="Kh Content" w:hAnsi="Kh Content" w:cs="Kh Content"/>
          <w:sz w:val="24"/>
          <w:szCs w:val="24"/>
          <w:cs/>
        </w:rPr>
        <w:t xml:space="preserve"> </w:t>
      </w:r>
      <w:r w:rsidR="00CB350F">
        <w:rPr>
          <w:rFonts w:ascii="Kh Content" w:hAnsi="Kh Content" w:cs="Kh Content" w:hint="cs"/>
          <w:sz w:val="24"/>
          <w:szCs w:val="24"/>
          <w:cs/>
        </w:rPr>
        <w:t>។</w:t>
      </w:r>
    </w:p>
    <w:p w14:paraId="42E9B872" w14:textId="0112199A" w:rsidR="005E3BFB" w:rsidRPr="005E3BFB" w:rsidRDefault="00A64647" w:rsidP="005E3BFB">
      <w:pPr>
        <w:pStyle w:val="ListParagraph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 wp14:anchorId="0E605EAB" wp14:editId="1FB50F04">
                <wp:simplePos x="0" y="0"/>
                <wp:positionH relativeFrom="column">
                  <wp:posOffset>5836285</wp:posOffset>
                </wp:positionH>
                <wp:positionV relativeFrom="paragraph">
                  <wp:posOffset>625889</wp:posOffset>
                </wp:positionV>
                <wp:extent cx="198783" cy="267970"/>
                <wp:effectExtent l="0" t="0" r="10795" b="1778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783" cy="267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79169E" w14:textId="6FB207FF" w:rsidR="00BE1E41" w:rsidRPr="00FA3BF9" w:rsidRDefault="00BE1E41" w:rsidP="00FA3BF9">
                            <w:pPr>
                              <w:rPr>
                                <w:rFonts w:ascii="Times New Roman" w:hAnsi="Times New Roman" w:cs="DaunPenh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Cs w:val="2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605EAB" id="_x0000_s1041" type="#_x0000_t202" style="position:absolute;left:0;text-align:left;margin-left:459.55pt;margin-top:49.3pt;width:15.65pt;height:21.1pt;z-index:-251629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" strokecolor="white [3212]">
                <v:textbox>
                  <w:txbxContent>
                    <w:p w14:paraId="5279169E" w14:textId="6FB207FF" w:rsidR="00BE1E41" w:rsidRPr="00FA3BF9" w:rsidRDefault="00BE1E41" w:rsidP="00FA3BF9">
                      <w:pPr>
                        <w:rPr>
                          <w:rFonts w:ascii="Times New Roman" w:hAnsi="Times New Roman" w:cs="DaunPenh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Cs w:val="2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914EDA">
        <w:rPr>
          <w:rFonts w:ascii="Kh Content" w:hAnsi="Kh Content" w:cs="Kh Content" w:hint="c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6D03FDE8" wp14:editId="31984129">
                <wp:simplePos x="0" y="0"/>
                <wp:positionH relativeFrom="column">
                  <wp:posOffset>4349667</wp:posOffset>
                </wp:positionH>
                <wp:positionV relativeFrom="paragraph">
                  <wp:posOffset>546845</wp:posOffset>
                </wp:positionV>
                <wp:extent cx="1682998" cy="1381214"/>
                <wp:effectExtent l="0" t="0" r="12700" b="2857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2998" cy="1381214"/>
                          <a:chOff x="-9939" y="0"/>
                          <a:chExt cx="1682998" cy="1381214"/>
                        </a:xfrm>
                      </wpg:grpSpPr>
                      <wpg:grpSp>
                        <wpg:cNvPr id="21" name="Group 21"/>
                        <wpg:cNvGrpSpPr/>
                        <wpg:grpSpPr>
                          <a:xfrm>
                            <a:off x="228600" y="0"/>
                            <a:ext cx="1444459" cy="1381214"/>
                            <a:chOff x="0" y="0"/>
                            <a:chExt cx="1444459" cy="1381214"/>
                          </a:xfrm>
                        </wpg:grpSpPr>
                        <wps:wsp>
                          <wps:cNvPr id="6" name="Oval 6"/>
                          <wps:cNvSpPr/>
                          <wps:spPr>
                            <a:xfrm>
                              <a:off x="0" y="0"/>
                              <a:ext cx="1444459" cy="1381214"/>
                            </a:xfrm>
                            <a:prstGeom prst="ellipse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9050">
                              <a:solidFill>
                                <a:srgbClr val="002060"/>
                              </a:solidFill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Isosceles Triangle 7"/>
                          <wps:cNvSpPr/>
                          <wps:spPr>
                            <a:xfrm rot="2918305">
                              <a:off x="350874" y="0"/>
                              <a:ext cx="809620" cy="1263427"/>
                            </a:xfrm>
                            <a:prstGeom prst="triangle">
                              <a:avLst>
                                <a:gd name="adj" fmla="val 59945"/>
                              </a:avLst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19050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Straight Connector 12"/>
                          <wps:cNvCnPr/>
                          <wps:spPr>
                            <a:xfrm flipH="1">
                              <a:off x="159488" y="265814"/>
                              <a:ext cx="1116921" cy="85060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 flipV="1">
                              <a:off x="10632" y="669851"/>
                              <a:ext cx="733425" cy="730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Arc 17"/>
                          <wps:cNvSpPr/>
                          <wps:spPr>
                            <a:xfrm>
                              <a:off x="31897" y="691116"/>
                              <a:ext cx="191386" cy="180753"/>
                            </a:xfrm>
                            <a:prstGeom prst="arc">
                              <a:avLst>
                                <a:gd name="adj1" fmla="val 17325574"/>
                                <a:gd name="adj2" fmla="val 5646826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9939" y="626046"/>
                            <a:ext cx="208722" cy="2555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D72A13" w14:textId="66E7EBB7" w:rsidR="00BE1E41" w:rsidRPr="00FA3BF9" w:rsidRDefault="00BE1E41" w:rsidP="00FA3BF9">
                              <w:pPr>
                                <w:rPr>
                                  <w:rFonts w:ascii="Times New Roman" w:hAnsi="Times New Roman" w:cs="DaunPenh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03FDE8" id="Group 27" o:spid="_x0000_s1042" style="position:absolute;left:0;text-align:left;margin-left:342.5pt;margin-top:43.05pt;width:132.5pt;height:108.75pt;z-index:251685888" coordorigin="-99" coordsize="16829,13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">
                <v:group id="Group 21" o:spid="_x0000_s1043" style="position:absolute;left:2286;width:14444;height:13812" coordsize="14444,13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6" o:spid="_x0000_s1044" style="position:absolute;width:14444;height:138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" fillcolor="#fff2cc [663]" strokecolor="#002060" strokeweight="1.5pt">
                    <v:stroke joinstyle="miter"/>
                  </v:oval>
                  <v:shape id="Isosceles Triangle 7" o:spid="_x0000_s1045" type="#_x0000_t5" style="position:absolute;left:3508;width:8096;height:12634;rotation:318756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" adj="12948" fillcolor="#cfcdcd [2894]" strokecolor="black [3200]" strokeweight="1.5pt"/>
                  <v:line id="Straight Connector 12" o:spid="_x0000_s1046" style="position:absolute;flip:x;visibility:visible;mso-wrap-style:square" from="1594,2658" to="12764,11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" strokecolor="black [3213]" strokeweight="1.5pt">
                    <v:stroke joinstyle="miter"/>
                  </v:line>
                  <v:line id="Straight Connector 13" o:spid="_x0000_s1047" style="position:absolute;flip:y;visibility:visible;mso-wrap-style:square" from="106,6698" to="7440,7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" strokecolor="black [3213]" strokeweight="1.5pt">
                    <v:stroke joinstyle="miter"/>
                  </v:line>
                  <v:shape id="Arc 17" o:spid="_x0000_s1048" style="position:absolute;left:318;top:6911;width:1914;height:1807;visibility:visible;mso-wrap-style:square;v-text-anchor:middle" coordsize="191386,180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" path="m124922,4319nsc171745,18504,199563,63896,189264,109306v-9965,43935,-52590,74285,-100056,71240l95693,90377,124922,4319xem124922,4319nfc171745,18504,199563,63896,189264,109306v-9965,43935,-52590,74285,-100056,71240e" filled="f" strokecolor="black [3213]" strokeweight="1.5pt">
                    <v:stroke joinstyle="miter"/>
                    <v:path arrowok="t" o:connecttype="custom" o:connectlocs="124922,4319;189264,109306;89208,180546" o:connectangles="0,0,0"/>
                  </v:shape>
                </v:group>
                <v:shape id="_x0000_s1049" type="#_x0000_t202" style="position:absolute;left:-99;top:6260;width:2086;height:2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" strokecolor="white [3212]">
                  <v:textbox>
                    <w:txbxContent>
                      <w:p w14:paraId="3AD72A13" w14:textId="66E7EBB7" w:rsidR="00BE1E41" w:rsidRPr="00FA3BF9" w:rsidRDefault="00BE1E41" w:rsidP="00FA3BF9">
                        <w:pPr>
                          <w:rPr>
                            <w:rFonts w:ascii="Times New Roman" w:hAnsi="Times New Roman" w:cs="DaunPenh"/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3478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4B31DC">
        <w:rPr>
          <w:rFonts w:ascii="Kh Content" w:hAnsi="Kh Content" w:cs="Kh Content" w:hint="cs"/>
          <w:sz w:val="24"/>
          <w:szCs w:val="24"/>
          <w:cs/>
        </w:rPr>
        <w:t>សិស្សម្នាកចង់វាស់កម្ពស់ដង់ទង់ជាតិមួយ ដោយឈរស្របនឹងទង់ជាតិនោះ ហើយឲ្យស្រមោលក្បាលរបស់គេត្រួតនឹងស្រមោលដងចុងទង់ជាតិ ។ បើសិស្សម្នាក់នោះមានកម្ពស់ ១.៥ម និងមានស្រមោល ០.៥ម ហើយឈរនៅចម្ងាយ ២ម ពីដងទង់ជាតិ</w:t>
      </w:r>
      <w:r w:rsidR="00A20683">
        <w:rPr>
          <w:rFonts w:ascii="Kh Content" w:hAnsi="Kh Content" w:cs="Kh Content" w:hint="cs"/>
          <w:sz w:val="24"/>
          <w:szCs w:val="24"/>
          <w:cs/>
        </w:rPr>
        <w:t xml:space="preserve"> ។ តើដងទង់ជាតិមានកម្ពស់ប៉ុន្មានម៉ែត?</w:t>
      </w:r>
    </w:p>
    <w:p w14:paraId="7441485F" w14:textId="6A514B47" w:rsidR="005E3BFB" w:rsidRPr="00914EDA" w:rsidRDefault="005E3BFB" w:rsidP="00914EDA">
      <w:pPr>
        <w:pStyle w:val="ListParagraph"/>
        <w:numPr>
          <w:ilvl w:val="0"/>
          <w:numId w:val="7"/>
        </w:numPr>
        <w:ind w:left="426" w:hanging="426"/>
        <w:rPr>
          <w:rFonts w:ascii="Kh Content" w:hAnsi="Kh Content" w:cs="Kh Content"/>
          <w:b/>
          <w:bCs/>
          <w:color w:val="C00000"/>
          <w:sz w:val="20"/>
          <w:szCs w:val="20"/>
        </w:rPr>
      </w:pPr>
      <w:r w:rsidRPr="00914EDA">
        <w:rPr>
          <w:rFonts w:ascii="Kh Content" w:hAnsi="Kh Content" w:cs="Kh Content" w:hint="cs"/>
          <w:sz w:val="24"/>
          <w:szCs w:val="24"/>
          <w:cs/>
        </w:rPr>
        <w:t>១.គេឲ្យរង្វង់ផ្ចិត</w:t>
      </w:r>
      <w:r w:rsidRPr="005E3BFB">
        <w:rPr>
          <w:position w:val="-6"/>
          <w:cs/>
        </w:rPr>
        <w:object w:dxaOrig="240" w:dyaOrig="279" w14:anchorId="6BEAA39E">
          <v:shape id="_x0000_i1066" type="#_x0000_t75" style="width:11.25pt;height:14.25pt" o:ole="">
            <v:imagedata r:id="rId89" o:title=""/>
          </v:shape>
          <o:OLEObject Type="Embed" ProgID="Equation.DSMT4" ShapeID="_x0000_i1066" DrawAspect="Content" ObjectID="_1560863251" r:id="rId90"/>
        </w:object>
      </w:r>
      <w:r w:rsidR="00914EDA" w:rsidRPr="00914EDA">
        <w:rPr>
          <w:rFonts w:ascii="Kh Content" w:hAnsi="Kh Content" w:cs="Kh Content" w:hint="cs"/>
          <w:sz w:val="24"/>
          <w:szCs w:val="24"/>
          <w:cs/>
        </w:rPr>
        <w:t>(</w:t>
      </w:r>
      <w:r w:rsidR="00914EDA">
        <w:rPr>
          <w:rFonts w:ascii="Kh Content" w:hAnsi="Kh Content" w:cs="Kh Content"/>
          <w:b/>
          <w:bCs/>
          <w:color w:val="C00000"/>
          <w:sz w:val="20"/>
          <w:szCs w:val="20"/>
          <w:cs/>
        </w:rPr>
        <w:t>រូបទី ០</w:t>
      </w:r>
      <w:r w:rsidR="00914EDA">
        <w:rPr>
          <w:rFonts w:ascii="Kh Content" w:hAnsi="Kh Content" w:cs="Kh Content" w:hint="cs"/>
          <w:b/>
          <w:bCs/>
          <w:color w:val="C00000"/>
          <w:sz w:val="20"/>
          <w:szCs w:val="20"/>
          <w:cs/>
        </w:rPr>
        <w:t>២</w:t>
      </w:r>
      <w:r w:rsidR="00914EDA" w:rsidRPr="00914EDA">
        <w:rPr>
          <w:rFonts w:ascii="Kh Content" w:hAnsi="Kh Content" w:cs="Kh Content" w:hint="cs"/>
          <w:sz w:val="24"/>
          <w:szCs w:val="24"/>
          <w:cs/>
        </w:rPr>
        <w:t>)</w:t>
      </w:r>
      <w:r w:rsidRPr="00914EDA">
        <w:rPr>
          <w:rFonts w:ascii="Kh Content" w:hAnsi="Kh Content" w:cs="Kh Content" w:hint="cs"/>
          <w:sz w:val="24"/>
          <w:szCs w:val="24"/>
          <w:cs/>
        </w:rPr>
        <w:t>ហើយអង្គត់ធ្នូរ</w:t>
      </w:r>
      <w:r w:rsidRPr="005E3BFB">
        <w:rPr>
          <w:position w:val="-4"/>
          <w:cs/>
        </w:rPr>
        <w:object w:dxaOrig="999" w:dyaOrig="260" w14:anchorId="6C433826">
          <v:shape id="_x0000_i1067" type="#_x0000_t75" style="width:50.25pt;height:13.5pt" o:ole="">
            <v:imagedata r:id="rId91" o:title=""/>
          </v:shape>
          <o:OLEObject Type="Embed" ProgID="Equation.DSMT4" ShapeID="_x0000_i1067" DrawAspect="Content" ObjectID="_1560863252" r:id="rId92"/>
        </w:object>
      </w:r>
      <w:r w:rsidRPr="00914EDA">
        <w:rPr>
          <w:rFonts w:ascii="Kh Content" w:hAnsi="Kh Content" w:cs="Kh Content"/>
          <w:sz w:val="24"/>
          <w:szCs w:val="24"/>
          <w:cs/>
        </w:rPr>
        <w:t xml:space="preserve"> </w:t>
      </w:r>
      <w:r w:rsidRPr="00914EDA">
        <w:rPr>
          <w:rFonts w:ascii="Kh Content" w:hAnsi="Kh Content" w:cs="Kh Content" w:hint="cs"/>
          <w:sz w:val="24"/>
          <w:szCs w:val="24"/>
          <w:cs/>
        </w:rPr>
        <w:t>និង</w:t>
      </w:r>
      <w:r w:rsidRPr="005E3BFB">
        <w:rPr>
          <w:position w:val="-6"/>
          <w:cs/>
        </w:rPr>
        <w:object w:dxaOrig="1300" w:dyaOrig="320" w14:anchorId="2301FCD3">
          <v:shape id="_x0000_i1068" type="#_x0000_t75" style="width:65.25pt;height:15.75pt" o:ole="">
            <v:imagedata r:id="rId93" o:title=""/>
          </v:shape>
          <o:OLEObject Type="Embed" ProgID="Equation.DSMT4" ShapeID="_x0000_i1068" DrawAspect="Content" ObjectID="_1560863253" r:id="rId94"/>
        </w:object>
      </w:r>
      <w:r w:rsidR="003043FF" w:rsidRPr="00914EDA">
        <w:rPr>
          <w:rFonts w:ascii="Kh Content" w:hAnsi="Kh Content" w:cs="Kh Content" w:hint="cs"/>
          <w:sz w:val="24"/>
          <w:szCs w:val="24"/>
          <w:cs/>
        </w:rPr>
        <w:t>។</w:t>
      </w:r>
    </w:p>
    <w:p w14:paraId="17D415CD" w14:textId="3B5F4989" w:rsidR="005E3BFB" w:rsidRDefault="00FA3BF9" w:rsidP="00FA3BF9">
      <w:pPr>
        <w:pStyle w:val="ListParagraph"/>
        <w:tabs>
          <w:tab w:val="left" w:pos="5860"/>
        </w:tabs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64E3FC4B" wp14:editId="000DDF54">
                <wp:simplePos x="0" y="0"/>
                <wp:positionH relativeFrom="column">
                  <wp:posOffset>5116136</wp:posOffset>
                </wp:positionH>
                <wp:positionV relativeFrom="paragraph">
                  <wp:posOffset>13483</wp:posOffset>
                </wp:positionV>
                <wp:extent cx="329609" cy="275590"/>
                <wp:effectExtent l="0" t="0" r="13335" b="1016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609" cy="27559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 w="9525">
                          <a:solidFill>
                            <a:schemeClr val="bg2">
                              <a:lumMod val="9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90B7F0" w14:textId="76C6BB9F" w:rsidR="00BE1E41" w:rsidRPr="00FA3BF9" w:rsidRDefault="00BE1E41" w:rsidP="00FA3BF9">
                            <w:pPr>
                              <w:rPr>
                                <w:rFonts w:ascii="Times New Roman" w:hAnsi="Times New Roman" w:cs="DaunPenh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Cs w:val="22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3FC4B" id="_x0000_s1050" type="#_x0000_t202" style="position:absolute;left:0;text-align:left;margin-left:402.85pt;margin-top:1.05pt;width:25.95pt;height:21.7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" fillcolor="#cfcdcd [2894]" strokecolor="#cfcdcd [2894]">
                <v:textbox>
                  <w:txbxContent>
                    <w:p w14:paraId="7690B7F0" w14:textId="76C6BB9F" w:rsidR="00BE1E41" w:rsidRPr="00FA3BF9" w:rsidRDefault="00BE1E41" w:rsidP="00FA3BF9">
                      <w:pPr>
                        <w:rPr>
                          <w:rFonts w:ascii="Times New Roman" w:hAnsi="Times New Roman" w:cs="DaunPenh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Cs w:val="22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 wp14:anchorId="5394A7C9" wp14:editId="2F3D48F2">
                <wp:simplePos x="0" y="0"/>
                <wp:positionH relativeFrom="column">
                  <wp:posOffset>5177849</wp:posOffset>
                </wp:positionH>
                <wp:positionV relativeFrom="paragraph">
                  <wp:posOffset>11149</wp:posOffset>
                </wp:positionV>
                <wp:extent cx="191135" cy="254635"/>
                <wp:effectExtent l="0" t="0" r="18415" b="12065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135" cy="254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454B2D" w14:textId="77777777" w:rsidR="00BE1E41" w:rsidRPr="00FA3BF9" w:rsidRDefault="00BE1E41" w:rsidP="00FA3BF9">
                            <w:pPr>
                              <w:rPr>
                                <w:rFonts w:ascii="Times New Roman" w:hAnsi="Times New Roman" w:cs="DaunPenh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Cs w:val="2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94A7C9" id="_x0000_s1051" type="#_x0000_t202" style="position:absolute;left:0;text-align:left;margin-left:407.7pt;margin-top:.9pt;width:15.05pt;height:20.0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" strokecolor="white [3212]">
                <v:textbox>
                  <w:txbxContent>
                    <w:p w14:paraId="4D454B2D" w14:textId="77777777" w:rsidR="00BE1E41" w:rsidRPr="00FA3BF9" w:rsidRDefault="00BE1E41" w:rsidP="00FA3BF9">
                      <w:pPr>
                        <w:rPr>
                          <w:rFonts w:ascii="Times New Roman" w:hAnsi="Times New Roman" w:cs="DaunPenh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Cs w:val="2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5E3BFB">
        <w:rPr>
          <w:rFonts w:ascii="Kh Content" w:hAnsi="Kh Content" w:cs="Kh Content" w:hint="cs"/>
          <w:sz w:val="24"/>
          <w:szCs w:val="24"/>
          <w:cs/>
        </w:rPr>
        <w:t>គណនារង្វាស់មុំ</w:t>
      </w:r>
      <w:r w:rsidR="005E3BFB" w:rsidRPr="005E3BFB">
        <w:rPr>
          <w:rFonts w:ascii="Kh Content" w:hAnsi="Kh Content" w:cs="Kh Content"/>
          <w:position w:val="-4"/>
          <w:sz w:val="24"/>
          <w:szCs w:val="24"/>
          <w:cs/>
        </w:rPr>
        <w:object w:dxaOrig="740" w:dyaOrig="260" w14:anchorId="0CEDFE83">
          <v:shape id="_x0000_i1069" type="#_x0000_t75" style="width:37.5pt;height:13.5pt" o:ole="">
            <v:imagedata r:id="rId95" o:title=""/>
          </v:shape>
          <o:OLEObject Type="Embed" ProgID="Equation.DSMT4" ShapeID="_x0000_i1069" DrawAspect="Content" ObjectID="_1560863254" r:id="rId96"/>
        </w:object>
      </w:r>
      <w:r w:rsid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E3BFB">
        <w:rPr>
          <w:rFonts w:ascii="Kh Content" w:hAnsi="Kh Content" w:cs="Kh Content" w:hint="cs"/>
          <w:sz w:val="24"/>
          <w:szCs w:val="24"/>
          <w:cs/>
        </w:rPr>
        <w:t>និង</w:t>
      </w:r>
      <w:r w:rsidR="003043FF" w:rsidRPr="003043FF">
        <w:rPr>
          <w:rFonts w:ascii="Kh Content" w:hAnsi="Kh Content" w:cs="Kh Content"/>
          <w:position w:val="-6"/>
          <w:sz w:val="24"/>
          <w:szCs w:val="24"/>
          <w:cs/>
        </w:rPr>
        <w:object w:dxaOrig="760" w:dyaOrig="279" w14:anchorId="3081580B">
          <v:shape id="_x0000_i1070" type="#_x0000_t75" style="width:38.25pt;height:14.25pt" o:ole="">
            <v:imagedata r:id="rId97" o:title=""/>
          </v:shape>
          <o:OLEObject Type="Embed" ProgID="Equation.DSMT4" ShapeID="_x0000_i1070" DrawAspect="Content" ObjectID="_1560863255" r:id="rId98"/>
        </w:object>
      </w:r>
      <w:r w:rsid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3043FF">
        <w:rPr>
          <w:rFonts w:ascii="Kh Content" w:hAnsi="Kh Content" w:cs="Kh Content" w:hint="cs"/>
          <w:sz w:val="24"/>
          <w:szCs w:val="24"/>
          <w:cs/>
        </w:rPr>
        <w:t>។</w:t>
      </w:r>
      <w:r>
        <w:rPr>
          <w:rFonts w:ascii="Kh Content" w:hAnsi="Kh Content" w:cs="Kh Content"/>
          <w:sz w:val="24"/>
          <w:szCs w:val="24"/>
          <w:cs/>
        </w:rPr>
        <w:tab/>
      </w:r>
    </w:p>
    <w:p w14:paraId="14EAA249" w14:textId="50C320E4" w:rsidR="003043FF" w:rsidRDefault="003043FF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</w:p>
    <w:p w14:paraId="571CD218" w14:textId="06606F8B" w:rsidR="003043FF" w:rsidRDefault="00EE5CB7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 wp14:anchorId="2B6B0D19" wp14:editId="012AF18C">
                <wp:simplePos x="0" y="0"/>
                <wp:positionH relativeFrom="column">
                  <wp:posOffset>4894221</wp:posOffset>
                </wp:positionH>
                <wp:positionV relativeFrom="paragraph">
                  <wp:posOffset>140722</wp:posOffset>
                </wp:positionV>
                <wp:extent cx="218660" cy="308113"/>
                <wp:effectExtent l="0" t="0" r="10160" b="15875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660" cy="30811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F5A7B5" w14:textId="6E393A46" w:rsidR="00BE1E41" w:rsidRPr="00FA3BF9" w:rsidRDefault="00BE1E41" w:rsidP="00FA3BF9">
                            <w:pPr>
                              <w:rPr>
                                <w:rFonts w:ascii="Times New Roman" w:hAnsi="Times New Roman" w:cs="DaunPenh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Cs w:val="2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6B0D19" id="_x0000_s1052" type="#_x0000_t202" style="position:absolute;left:0;text-align:left;margin-left:385.35pt;margin-top:11.1pt;width:17.2pt;height:24.25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" strokecolor="white [3212]">
                <v:textbox>
                  <w:txbxContent>
                    <w:p w14:paraId="21F5A7B5" w14:textId="6E393A46" w:rsidR="00BE1E41" w:rsidRPr="00FA3BF9" w:rsidRDefault="00BE1E41" w:rsidP="00FA3BF9">
                      <w:pPr>
                        <w:rPr>
                          <w:rFonts w:ascii="Times New Roman" w:hAnsi="Times New Roman" w:cs="DaunPenh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Cs w:val="2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A64647" w:rsidRPr="00F25456">
        <w:rPr>
          <w:rFonts w:ascii="Kh Content" w:hAnsi="Kh Content" w:cs="Kh Content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5104" behindDoc="1" locked="0" layoutInCell="1" allowOverlap="1" wp14:anchorId="0A31098A" wp14:editId="43BE2605">
                <wp:simplePos x="0" y="0"/>
                <wp:positionH relativeFrom="column">
                  <wp:posOffset>5575411</wp:posOffset>
                </wp:positionH>
                <wp:positionV relativeFrom="paragraph">
                  <wp:posOffset>10795</wp:posOffset>
                </wp:positionV>
                <wp:extent cx="647700" cy="304800"/>
                <wp:effectExtent l="0" t="0" r="19050" b="1905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048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09ACFB" w14:textId="65F33BC6" w:rsidR="00BE1E41" w:rsidRPr="00F25456" w:rsidRDefault="00BE1E41" w:rsidP="00914EDA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  <w:t>រូបទី ០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31098A" id="_x0000_s1053" type="#_x0000_t202" style="position:absolute;left:0;text-align:left;margin-left:439pt;margin-top:.85pt;width:51pt;height:24pt;z-index:-251621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" fillcolor="white [3201]" strokecolor="white [3212]" strokeweight="1pt">
                <v:textbox>
                  <w:txbxContent>
                    <w:p w14:paraId="1E09ACFB" w14:textId="65F33BC6" w:rsidR="00BE1E41" w:rsidRPr="00F25456" w:rsidRDefault="00BE1E41" w:rsidP="00914EDA">
                      <w:pPr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  <w:t>រូបទី ០២</w:t>
                      </w:r>
                    </w:p>
                  </w:txbxContent>
                </v:textbox>
              </v:shape>
            </w:pict>
          </mc:Fallback>
        </mc:AlternateContent>
      </w:r>
    </w:p>
    <w:p w14:paraId="43E633A6" w14:textId="3A4BBC95" w:rsidR="00A20683" w:rsidRPr="005E3BFB" w:rsidRDefault="005E3BFB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គេឲ្យរង្វង់ផ្ចិត</w:t>
      </w:r>
      <w:r w:rsidR="005F16C0" w:rsidRPr="005F16C0">
        <w:rPr>
          <w:position w:val="-6"/>
          <w:cs/>
        </w:rPr>
        <w:object w:dxaOrig="240" w:dyaOrig="279" w14:anchorId="19B86A61">
          <v:shape id="_x0000_i1071" type="#_x0000_t75" style="width:11.25pt;height:14.25pt" o:ole="">
            <v:imagedata r:id="rId99" o:title=""/>
          </v:shape>
          <o:OLEObject Type="Embed" ProgID="Equation.DSMT4" ShapeID="_x0000_i1071" DrawAspect="Content" ObjectID="_1560863256" r:id="rId100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អង្គត់ផ្ចិត</w:t>
      </w:r>
      <w:r w:rsidR="005F16C0" w:rsidRPr="005F16C0">
        <w:rPr>
          <w:position w:val="-6"/>
          <w:cs/>
        </w:rPr>
        <w:object w:dxaOrig="940" w:dyaOrig="279" w14:anchorId="42E19D04">
          <v:shape id="_x0000_i1072" type="#_x0000_t75" style="width:47.25pt;height:14.25pt" o:ole="">
            <v:imagedata r:id="rId101" o:title=""/>
          </v:shape>
          <o:OLEObject Type="Embed" ProgID="Equation.DSMT4" ShapeID="_x0000_i1072" DrawAspect="Content" ObjectID="_1560863257" r:id="rId102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។</w:t>
      </w:r>
      <w:r w:rsidR="005F16C0" w:rsidRPr="005E3BFB">
        <w:rPr>
          <w:rFonts w:ascii="Kh Content" w:hAnsi="Kh Content" w:cs="Kh Content"/>
          <w:sz w:val="24"/>
          <w:szCs w:val="24"/>
        </w:rPr>
        <w:t xml:space="preserve"> </w:t>
      </w:r>
      <w:r w:rsidR="005F16C0" w:rsidRPr="005F16C0">
        <w:rPr>
          <w:position w:val="-4"/>
        </w:rPr>
        <w:object w:dxaOrig="240" w:dyaOrig="260" w14:anchorId="17D658FA">
          <v:shape id="_x0000_i1073" type="#_x0000_t75" style="width:11.25pt;height:13.5pt" o:ole="">
            <v:imagedata r:id="rId103" o:title=""/>
          </v:shape>
          <o:OLEObject Type="Embed" ProgID="Equation.DSMT4" ShapeID="_x0000_i1073" DrawAspect="Content" ObjectID="_1560863258" r:id="rId104"/>
        </w:object>
      </w:r>
      <w:r w:rsidR="005F16C0" w:rsidRPr="005E3BFB">
        <w:rPr>
          <w:rFonts w:ascii="Kh Content" w:hAnsi="Kh Content" w:cs="Kh Content"/>
          <w:sz w:val="24"/>
          <w:szCs w:val="24"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ជាចំណុចមួយនៅលើរង្វង់ គេបន្លាយ</w:t>
      </w:r>
      <w:r w:rsidR="005F16C0" w:rsidRPr="005F16C0">
        <w:rPr>
          <w:position w:val="-4"/>
          <w:cs/>
        </w:rPr>
        <w:object w:dxaOrig="400" w:dyaOrig="260" w14:anchorId="0B6AB852">
          <v:shape id="_x0000_i1074" type="#_x0000_t75" style="width:19.5pt;height:13.5pt" o:ole="">
            <v:imagedata r:id="rId105" o:title=""/>
          </v:shape>
          <o:OLEObject Type="Embed" ProgID="Equation.DSMT4" ShapeID="_x0000_i1074" DrawAspect="Content" ObjectID="_1560863259" r:id="rId106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ខាង</w:t>
      </w:r>
      <w:r w:rsidR="005F16C0" w:rsidRPr="005F16C0">
        <w:rPr>
          <w:position w:val="-4"/>
          <w:cs/>
        </w:rPr>
        <w:object w:dxaOrig="240" w:dyaOrig="260" w14:anchorId="17237A37">
          <v:shape id="_x0000_i1075" type="#_x0000_t75" style="width:11.25pt;height:13.5pt" o:ole="">
            <v:imagedata r:id="rId107" o:title=""/>
          </v:shape>
          <o:OLEObject Type="Embed" ProgID="Equation.DSMT4" ShapeID="_x0000_i1075" DrawAspect="Content" ObjectID="_1560863260" r:id="rId108"/>
        </w:objec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ឲ្យបាន</w:t>
      </w:r>
      <w:r w:rsidR="005F16C0" w:rsidRPr="005F16C0">
        <w:rPr>
          <w:position w:val="-6"/>
          <w:cs/>
        </w:rPr>
        <w:object w:dxaOrig="980" w:dyaOrig="279" w14:anchorId="6C6E8E56">
          <v:shape id="_x0000_i1076" type="#_x0000_t75" style="width:49.5pt;height:14.25pt" o:ole="">
            <v:imagedata r:id="rId109" o:title=""/>
          </v:shape>
          <o:OLEObject Type="Embed" ProgID="Equation.DSMT4" ShapeID="_x0000_i1076" DrawAspect="Content" ObjectID="_1560863261" r:id="rId110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។ ហើយ</w:t>
      </w:r>
      <w:r w:rsidR="005F16C0" w:rsidRPr="005F16C0">
        <w:rPr>
          <w:position w:val="-6"/>
          <w:cs/>
        </w:rPr>
        <w:object w:dxaOrig="380" w:dyaOrig="279" w14:anchorId="519A5159">
          <v:shape id="_x0000_i1077" type="#_x0000_t75" style="width:18.75pt;height:14.25pt" o:ole="">
            <v:imagedata r:id="rId111" o:title=""/>
          </v:shape>
          <o:OLEObject Type="Embed" ProgID="Equation.DSMT4" ShapeID="_x0000_i1077" DrawAspect="Content" ObjectID="_1560863262" r:id="rId112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="005F16C0" w:rsidRPr="005E3BFB">
        <w:rPr>
          <w:rFonts w:ascii="Kh Content" w:hAnsi="Kh Content" w:cs="Kh Content" w:hint="cs"/>
          <w:sz w:val="24"/>
          <w:szCs w:val="24"/>
          <w:cs/>
        </w:rPr>
        <w:t>កាត់រង្វង់ត្រង់ចំណុច</w:t>
      </w:r>
      <w:r w:rsidRPr="005F16C0">
        <w:rPr>
          <w:position w:val="-4"/>
          <w:cs/>
        </w:rPr>
        <w:object w:dxaOrig="260" w:dyaOrig="260" w14:anchorId="12DD7506">
          <v:shape id="_x0000_i1078" type="#_x0000_t75" style="width:13.5pt;height:13.5pt" o:ole="">
            <v:imagedata r:id="rId113" o:title=""/>
          </v:shape>
          <o:OLEObject Type="Embed" ProgID="Equation.DSMT4" ShapeID="_x0000_i1078" DrawAspect="Content" ObjectID="_1560863263" r:id="rId114"/>
        </w:object>
      </w:r>
      <w:r w:rsidR="005F16C0" w:rsidRPr="005E3BFB">
        <w:rPr>
          <w:rFonts w:ascii="Kh Content" w:hAnsi="Kh Content" w:cs="Kh Content"/>
          <w:sz w:val="24"/>
          <w:szCs w:val="24"/>
          <w:cs/>
        </w:rPr>
        <w:t xml:space="preserve"> </w:t>
      </w:r>
      <w:r w:rsidRPr="005E3BFB">
        <w:rPr>
          <w:rFonts w:ascii="Kh Content" w:hAnsi="Kh Content" w:cs="Kh Content" w:hint="cs"/>
          <w:sz w:val="24"/>
          <w:szCs w:val="24"/>
          <w:cs/>
        </w:rPr>
        <w:t>។</w:t>
      </w:r>
    </w:p>
    <w:p w14:paraId="2B87FBD3" w14:textId="155952D0" w:rsidR="005E3BFB" w:rsidRDefault="005E3BFB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បង្ហាញថា</w:t>
      </w:r>
      <w:r w:rsidRPr="005E3BFB">
        <w:rPr>
          <w:rFonts w:ascii="Kh Content" w:hAnsi="Kh Content" w:cs="Kh Content"/>
          <w:position w:val="-6"/>
          <w:sz w:val="24"/>
          <w:szCs w:val="24"/>
          <w:cs/>
        </w:rPr>
        <w:object w:dxaOrig="1020" w:dyaOrig="279" w14:anchorId="1C753CE3">
          <v:shape id="_x0000_i1079" type="#_x0000_t75" style="width:51pt;height:14.25pt" o:ole="">
            <v:imagedata r:id="rId115" o:title=""/>
          </v:shape>
          <o:OLEObject Type="Embed" ProgID="Equation.DSMT4" ShapeID="_x0000_i1079" DrawAspect="Content" ObjectID="_1560863264" r:id="rId1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ECAAAFD" w14:textId="0065547D" w:rsidR="005E3BFB" w:rsidRDefault="005E3BFB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ប្រៀបធៀបត្រីកោណ</w:t>
      </w:r>
      <w:r w:rsidRPr="005E3BFB">
        <w:rPr>
          <w:rFonts w:ascii="Kh Content" w:hAnsi="Kh Content" w:cs="Kh Content"/>
          <w:position w:val="-4"/>
          <w:sz w:val="24"/>
          <w:szCs w:val="24"/>
          <w:cs/>
        </w:rPr>
        <w:object w:dxaOrig="560" w:dyaOrig="260" w14:anchorId="5A5143CE">
          <v:shape id="_x0000_i1080" type="#_x0000_t75" style="width:27pt;height:13.5pt" o:ole="">
            <v:imagedata r:id="rId117" o:title=""/>
          </v:shape>
          <o:OLEObject Type="Embed" ProgID="Equation.DSMT4" ShapeID="_x0000_i1080" DrawAspect="Content" ObjectID="_1560863265" r:id="rId1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ត្រីកោណ</w:t>
      </w:r>
      <w:r w:rsidRPr="005E3BFB">
        <w:rPr>
          <w:rFonts w:ascii="Kh Content" w:hAnsi="Kh Content" w:cs="Kh Content"/>
          <w:position w:val="-6"/>
          <w:sz w:val="24"/>
          <w:szCs w:val="24"/>
          <w:cs/>
        </w:rPr>
        <w:object w:dxaOrig="540" w:dyaOrig="279" w14:anchorId="680C7C5D">
          <v:shape id="_x0000_i1081" type="#_x0000_t75" style="width:26.25pt;height:14.25pt" o:ole="">
            <v:imagedata r:id="rId119" o:title=""/>
          </v:shape>
          <o:OLEObject Type="Embed" ProgID="Equation.DSMT4" ShapeID="_x0000_i1081" DrawAspect="Content" ObjectID="_1560863266" r:id="rId1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ួចបង្ហាញថា</w:t>
      </w:r>
      <w:r w:rsidRPr="005E3BFB">
        <w:rPr>
          <w:rFonts w:ascii="Kh Content" w:hAnsi="Kh Content" w:cs="Kh Content"/>
          <w:position w:val="-6"/>
          <w:sz w:val="24"/>
          <w:szCs w:val="24"/>
          <w:cs/>
        </w:rPr>
        <w:object w:dxaOrig="1980" w:dyaOrig="279" w14:anchorId="7DD18473">
          <v:shape id="_x0000_i1082" type="#_x0000_t75" style="width:98.25pt;height:14.25pt" o:ole="">
            <v:imagedata r:id="rId121" o:title=""/>
          </v:shape>
          <o:OLEObject Type="Embed" ProgID="Equation.DSMT4" ShapeID="_x0000_i1082" DrawAspect="Content" ObjectID="_1560863267" r:id="rId1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A66DF2F" w14:textId="4E3B66F8" w:rsidR="005E3BFB" w:rsidRDefault="005E3BFB" w:rsidP="005E3BF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បើ</w:t>
      </w:r>
      <w:r w:rsidRPr="005E3BFB">
        <w:rPr>
          <w:rFonts w:ascii="Kh Content" w:hAnsi="Kh Content" w:cs="Kh Content"/>
          <w:position w:val="-6"/>
          <w:sz w:val="24"/>
          <w:szCs w:val="24"/>
          <w:cs/>
        </w:rPr>
        <w:object w:dxaOrig="1260" w:dyaOrig="320" w14:anchorId="12646E0F">
          <v:shape id="_x0000_i1083" type="#_x0000_t75" style="width:63pt;height:15.75pt" o:ole="">
            <v:imagedata r:id="rId123" o:title=""/>
          </v:shape>
          <o:OLEObject Type="Embed" ProgID="Equation.DSMT4" ShapeID="_x0000_i1083" DrawAspect="Content" ObjectID="_1560863268" r:id="rId1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ផ្ទៃក្រឡាចំរៀកថាស</w:t>
      </w:r>
      <w:r w:rsidRPr="005E3BFB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01681B05">
          <v:shape id="_x0000_i1084" type="#_x0000_t75" style="width:27pt;height:14.25pt" o:ole="">
            <v:imagedata r:id="rId125" o:title=""/>
          </v:shape>
          <o:OLEObject Type="Embed" ProgID="Equation.DSMT4" ShapeID="_x0000_i1084" DrawAspect="Content" ObjectID="_1560863269" r:id="rId12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នៃ</w:t>
      </w:r>
      <w:r w:rsidRPr="005E3BFB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 w14:anchorId="413B8AC8">
          <v:shape id="_x0000_i1085" type="#_x0000_t75" style="width:11.25pt;height:13.5pt" o:ole="">
            <v:imagedata r:id="rId127" o:title=""/>
          </v:shape>
          <o:OLEObject Type="Embed" ProgID="Equation.DSMT4" ShapeID="_x0000_i1085" DrawAspect="Content" ObjectID="_1560863270" r:id="rId1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5E3BFB">
        <w:rPr>
          <w:rFonts w:ascii="Kh Content" w:hAnsi="Kh Content" w:cs="Kh Content"/>
          <w:position w:val="-24"/>
          <w:sz w:val="24"/>
          <w:szCs w:val="24"/>
          <w:cs/>
        </w:rPr>
        <w:object w:dxaOrig="740" w:dyaOrig="620" w14:anchorId="10C64C48">
          <v:shape id="_x0000_i1086" type="#_x0000_t75" style="width:37.5pt;height:30.75pt" o:ole="">
            <v:imagedata r:id="rId129" o:title=""/>
          </v:shape>
          <o:OLEObject Type="Embed" ProgID="Equation.DSMT4" ShapeID="_x0000_i1086" DrawAspect="Content" ObjectID="_1560863271" r:id="rId1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26DBE87B" w14:textId="77777777" w:rsidR="000E772A" w:rsidRPr="0054656A" w:rsidRDefault="000E772A" w:rsidP="000E772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</w:t>
      </w:r>
      <w:r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5D727240" w14:textId="6E627F25" w:rsidR="000E772A" w:rsidRPr="0054656A" w:rsidRDefault="000E772A" w:rsidP="000E772A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​ ០៧ សីហា</w:t>
      </w:r>
      <w:r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0A95EA9A" w14:textId="77777777" w:rsidR="000E772A" w:rsidRPr="0054656A" w:rsidRDefault="000E772A" w:rsidP="000E772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ab/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3455D842" w14:textId="77777777" w:rsidR="000E772A" w:rsidRPr="0054656A" w:rsidRDefault="000E772A" w:rsidP="000E772A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២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5C562C4C" w14:textId="77777777" w:rsidR="000E772A" w:rsidRDefault="000E772A" w:rsidP="000E772A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១០០</w:t>
      </w:r>
    </w:p>
    <w:p w14:paraId="70EE5505" w14:textId="4BF38AA8" w:rsidR="000E772A" w:rsidRPr="005C18E8" w:rsidRDefault="000E772A" w:rsidP="000E772A">
      <w:pPr>
        <w:spacing w:after="0" w:line="240" w:lineRule="auto"/>
        <w:jc w:val="center"/>
        <w:rPr>
          <w:rFonts w:ascii="Kh Muol" w:hAnsi="Kh Muol" w:cs="Kh Muol"/>
          <w:color w:val="C00000"/>
          <w:sz w:val="24"/>
          <w:szCs w:val="24"/>
          <w:cs/>
        </w:rPr>
      </w:pPr>
      <w:r w:rsidRPr="005C18E8">
        <w:rPr>
          <w:rFonts w:ascii="Kh Muol" w:hAnsi="Kh Muol" w:cs="Kh Muol"/>
          <w:color w:val="C00000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color w:val="C00000"/>
          <w:sz w:val="24"/>
          <w:szCs w:val="24"/>
          <w:cs/>
        </w:rPr>
        <w:t>០៣</w:t>
      </w:r>
    </w:p>
    <w:p w14:paraId="024092DD" w14:textId="77777777" w:rsidR="000E772A" w:rsidRPr="007B5032" w:rsidRDefault="000E772A" w:rsidP="000E772A">
      <w:pPr>
        <w:spacing w:after="0" w:line="240" w:lineRule="auto"/>
        <w:jc w:val="center"/>
        <w:rPr>
          <w:rFonts w:ascii="Kh Muol" w:hAnsi="Kh Muol" w:cs="Kh Muol"/>
          <w:b/>
          <w:bCs/>
          <w:color w:val="C45911" w:themeColor="accent2" w:themeShade="BF"/>
          <w:sz w:val="26"/>
          <w:szCs w:val="26"/>
        </w:rPr>
      </w:pP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8"/>
      </w: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9"/>
      </w:r>
    </w:p>
    <w:p w14:paraId="7B832FC8" w14:textId="500B3DA3" w:rsidR="00EE0B4F" w:rsidRPr="00EE0B4F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EE0B4F">
        <w:rPr>
          <w:rFonts w:ascii="Kh Content" w:hAnsi="Kh Content" w:cs="Kh Content" w:hint="cs"/>
          <w:sz w:val="24"/>
          <w:szCs w:val="24"/>
          <w:cs/>
        </w:rPr>
        <w:t>ចូរគូសសញ្ញា</w:t>
      </w:r>
      <m:oMath>
        <m:r>
          <m:rPr>
            <m:sty m:val="p"/>
          </m:rPr>
          <w:rPr>
            <w:rFonts w:ascii="Cambria Math" w:hAnsi="Cambria Math" w:cs="Kh Content"/>
            <w:sz w:val="24"/>
            <w:szCs w:val="24"/>
          </w:rPr>
          <m:t>(√)</m:t>
        </m:r>
      </m:oMath>
      <w:r w:rsidR="00EE0B4F">
        <w:rPr>
          <w:rFonts w:ascii="Kh Content" w:eastAsiaTheme="minorEastAsia" w:hAnsi="Kh Content" w:cs="Kh Content"/>
          <w:sz w:val="24"/>
          <w:szCs w:val="24"/>
        </w:rPr>
        <w:t xml:space="preserve"> </w:t>
      </w:r>
      <w:r w:rsidR="00EE0B4F">
        <w:rPr>
          <w:rFonts w:ascii="Kh Content" w:eastAsiaTheme="minorEastAsia" w:hAnsi="Kh Content" w:cs="Kh Content" w:hint="cs"/>
          <w:sz w:val="24"/>
          <w:szCs w:val="24"/>
          <w:cs/>
        </w:rPr>
        <w:t>ក្នុងប្រអប់ខាងមុខចម្លើយមួយដែលត្រឹមត្រូវ៖</w:t>
      </w:r>
    </w:p>
    <w:p w14:paraId="6E3E26AB" w14:textId="7DAB081C" w:rsidR="00EE0B4F" w:rsidRDefault="00EE0B4F" w:rsidP="00EE0B4F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សមីការ</w:t>
      </w:r>
      <w:r w:rsidRPr="00EE0B4F">
        <w:rPr>
          <w:rFonts w:ascii="Kh Content" w:hAnsi="Kh Content" w:cs="Kh Content"/>
          <w:position w:val="-14"/>
          <w:sz w:val="24"/>
          <w:szCs w:val="24"/>
          <w:cs/>
        </w:rPr>
        <w:object w:dxaOrig="2079" w:dyaOrig="400" w14:anchorId="559E179F">
          <v:shape id="_x0000_i1099" type="#_x0000_t75" style="width:104.25pt;height:20.25pt" o:ole="">
            <v:imagedata r:id="rId131" o:title=""/>
          </v:shape>
          <o:OLEObject Type="Embed" ProgID="Equation.DSMT4" ShapeID="_x0000_i1099" DrawAspect="Content" ObjectID="_1560863272" r:id="rId1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ឫស</w:t>
      </w:r>
    </w:p>
    <w:p w14:paraId="256303D3" w14:textId="509412E8" w:rsidR="00EE0B4F" w:rsidRDefault="00EE0B4F" w:rsidP="00EE0B4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sz w:val="24"/>
          <w:szCs w:val="24"/>
          <w:cs/>
        </w:rPr>
        <w:t xml:space="preserve"> ក.</w:t>
      </w:r>
      <w:r w:rsidRPr="00EE0B4F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51B4B05A">
          <v:shape id="_x0000_i1107" type="#_x0000_t75" style="width:26.25pt;height:14.25pt" o:ole="">
            <v:imagedata r:id="rId133" o:title=""/>
          </v:shape>
          <o:OLEObject Type="Embed" ProgID="Equation.DSMT4" ShapeID="_x0000_i1107" DrawAspect="Content" ObjectID="_1560863273" r:id="rId134"/>
        </w:objec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sz w:val="24"/>
          <w:szCs w:val="24"/>
          <w:cs/>
        </w:rPr>
        <w:t xml:space="preserve"> ខ.</w:t>
      </w:r>
      <w:r w:rsidRPr="00EE0B4F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20A0D8BC">
          <v:shape id="_x0000_i1110" type="#_x0000_t75" style="width:33.75pt;height:14.25pt" o:ole="">
            <v:imagedata r:id="rId135" o:title=""/>
          </v:shape>
          <o:OLEObject Type="Embed" ProgID="Equation.DSMT4" ShapeID="_x0000_i1110" DrawAspect="Content" ObjectID="_1560863274" r:id="rId1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EE0B4F">
        <w:rPr>
          <w:rFonts w:ascii="Kh Content" w:hAnsi="Kh Content" w:cs="Kh Content"/>
          <w:position w:val="-6"/>
          <w:sz w:val="24"/>
          <w:szCs w:val="24"/>
          <w:cs/>
        </w:rPr>
        <w:object w:dxaOrig="540" w:dyaOrig="279" w14:anchorId="23CA9E6C">
          <v:shape id="_x0000_i1119" type="#_x0000_t75" style="width:27pt;height:14.25pt" o:ole="">
            <v:imagedata r:id="rId137" o:title=""/>
          </v:shape>
          <o:OLEObject Type="Embed" ProgID="Equation.DSMT4" ShapeID="_x0000_i1119" DrawAspect="Content" ObjectID="_1560863275" r:id="rId1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EE0B4F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231657D6">
          <v:shape id="_x0000_i1130" type="#_x0000_t75" style="width:33.75pt;height:14.25pt" o:ole="">
            <v:imagedata r:id="rId139" o:title=""/>
          </v:shape>
          <o:OLEObject Type="Embed" ProgID="Equation.DSMT4" ShapeID="_x0000_i1130" DrawAspect="Content" ObjectID="_1560863276" r:id="rId1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BA631B6" w14:textId="15E6172D" w:rsidR="00EE0B4F" w:rsidRDefault="00EE0B4F" w:rsidP="00EE0B4F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កន្សោម</w:t>
      </w:r>
      <w:r w:rsidRPr="00EE0B4F">
        <w:rPr>
          <w:rFonts w:ascii="Kh Content" w:hAnsi="Kh Content" w:cs="Kh Content"/>
          <w:position w:val="-8"/>
          <w:sz w:val="24"/>
          <w:szCs w:val="24"/>
          <w:cs/>
        </w:rPr>
        <w:object w:dxaOrig="2240" w:dyaOrig="360" w14:anchorId="129F1D78">
          <v:shape id="_x0000_i1143" type="#_x0000_t75" style="width:111.75pt;height:18pt" o:ole="">
            <v:imagedata r:id="rId141" o:title=""/>
          </v:shape>
          <o:OLEObject Type="Embed" ProgID="Equation.DSMT4" ShapeID="_x0000_i1143" DrawAspect="Content" ObjectID="_1560863277" r:id="rId1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ស្មើ</w:t>
      </w:r>
    </w:p>
    <w:p w14:paraId="3713C57B" w14:textId="1645ADBB" w:rsidR="00EE0B4F" w:rsidRPr="00EE0B4F" w:rsidRDefault="00EE0B4F" w:rsidP="00EE0B4F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EE0B4F">
        <w:rPr>
          <w:rFonts w:ascii="Kh Content" w:hAnsi="Kh Content" w:cs="Kh Content"/>
          <w:position w:val="-8"/>
          <w:sz w:val="24"/>
          <w:szCs w:val="24"/>
          <w:cs/>
        </w:rPr>
        <w:object w:dxaOrig="1140" w:dyaOrig="360" w14:anchorId="009FF823">
          <v:shape id="_x0000_i1170" type="#_x0000_t75" style="width:57pt;height:18pt" o:ole="">
            <v:imagedata r:id="rId143" o:title=""/>
          </v:shape>
          <o:OLEObject Type="Embed" ProgID="Equation.DSMT4" ShapeID="_x0000_i1170" DrawAspect="Content" ObjectID="_1560863278" r:id="rId1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EE0B4F">
        <w:rPr>
          <w:rFonts w:ascii="Kh Content" w:hAnsi="Kh Content" w:cs="Kh Content"/>
          <w:position w:val="-8"/>
          <w:sz w:val="24"/>
          <w:szCs w:val="24"/>
          <w:cs/>
        </w:rPr>
        <w:object w:dxaOrig="980" w:dyaOrig="360" w14:anchorId="3FD1F87F">
          <v:shape id="_x0000_i1195" type="#_x0000_t75" style="width:48.75pt;height:18pt" o:ole="">
            <v:imagedata r:id="rId145" o:title=""/>
          </v:shape>
          <o:OLEObject Type="Embed" ProgID="Equation.DSMT4" ShapeID="_x0000_i1195" DrawAspect="Content" ObjectID="_1560863279" r:id="rId1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="00BE1E41" w:rsidRPr="00EE0B4F">
        <w:rPr>
          <w:rFonts w:ascii="Kh Content" w:hAnsi="Kh Content" w:cs="Kh Content"/>
          <w:position w:val="-8"/>
          <w:sz w:val="24"/>
          <w:szCs w:val="24"/>
          <w:cs/>
        </w:rPr>
        <w:object w:dxaOrig="880" w:dyaOrig="360" w14:anchorId="08C938E7">
          <v:shape id="_x0000_i1260" type="#_x0000_t75" style="width:44.25pt;height:18pt" o:ole="">
            <v:imagedata r:id="rId147" o:title=""/>
          </v:shape>
          <o:OLEObject Type="Embed" ProgID="Equation.DSMT4" ShapeID="_x0000_i1260" DrawAspect="Content" ObjectID="_1560863280" r:id="rId1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="004E2928" w:rsidRPr="00EE0B4F">
        <w:rPr>
          <w:rFonts w:ascii="Kh Content" w:hAnsi="Kh Content" w:cs="Kh Content"/>
          <w:position w:val="-8"/>
          <w:sz w:val="24"/>
          <w:szCs w:val="24"/>
          <w:cs/>
        </w:rPr>
        <w:object w:dxaOrig="1020" w:dyaOrig="360" w14:anchorId="26342462">
          <v:shape id="_x0000_i1770" type="#_x0000_t75" style="width:51pt;height:18pt" o:ole="">
            <v:imagedata r:id="rId149" o:title=""/>
          </v:shape>
          <o:OLEObject Type="Embed" ProgID="Equation.DSMT4" ShapeID="_x0000_i1770" DrawAspect="Content" ObjectID="_1560863281" r:id="rId1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57EA1B5F" w14:textId="24A22443" w:rsidR="000E772A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/>
          <w:color w:val="C00000"/>
          <w:sz w:val="24"/>
          <w:szCs w:val="24"/>
          <w:cs/>
        </w:rPr>
        <w:t>១</w:t>
      </w:r>
      <w:r>
        <w:rPr>
          <w:rFonts w:ascii="Kh Muol" w:hAnsi="Kh Muol" w:cs="Kh Muol" w:hint="cs"/>
          <w:color w:val="C00000"/>
          <w:sz w:val="24"/>
          <w:szCs w:val="24"/>
          <w:cs/>
        </w:rPr>
        <w:t>៥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870F08">
        <w:rPr>
          <w:rFonts w:ascii="Kh Content" w:hAnsi="Kh Content" w:cs="Kh Content" w:hint="cs"/>
          <w:sz w:val="24"/>
          <w:szCs w:val="24"/>
          <w:cs/>
        </w:rPr>
        <w:t>ក. គណនាតម្លៃលេខនៃកន្សោម</w:t>
      </w:r>
      <w:r w:rsidR="00870F08" w:rsidRPr="00870F08">
        <w:rPr>
          <w:rFonts w:ascii="Kh Content" w:hAnsi="Kh Content" w:cs="Kh Content"/>
          <w:position w:val="-8"/>
          <w:sz w:val="24"/>
          <w:szCs w:val="24"/>
          <w:cs/>
        </w:rPr>
        <w:object w:dxaOrig="3260" w:dyaOrig="400" w14:anchorId="6A4B0ED7">
          <v:shape id="_x0000_i1087" type="#_x0000_t75" style="width:162.75pt;height:19.5pt" o:ole="">
            <v:imagedata r:id="rId151" o:title=""/>
          </v:shape>
          <o:OLEObject Type="Embed" ProgID="Equation.DSMT4" ShapeID="_x0000_i1087" DrawAspect="Content" ObjectID="_1560863282" r:id="rId152"/>
        </w:object>
      </w:r>
      <w:r w:rsidR="00870F08">
        <w:rPr>
          <w:rFonts w:ascii="Kh Content" w:hAnsi="Kh Content" w:cs="Kh Content"/>
          <w:sz w:val="24"/>
          <w:szCs w:val="24"/>
          <w:cs/>
        </w:rPr>
        <w:t xml:space="preserve"> </w:t>
      </w:r>
      <w:r w:rsidR="00870F08">
        <w:rPr>
          <w:rFonts w:ascii="Kh Content" w:hAnsi="Kh Content" w:cs="Kh Content" w:hint="cs"/>
          <w:sz w:val="24"/>
          <w:szCs w:val="24"/>
          <w:cs/>
        </w:rPr>
        <w:t>ចំពោះ</w:t>
      </w:r>
      <w:r w:rsidR="00870F08" w:rsidRPr="00870F08">
        <w:rPr>
          <w:rFonts w:ascii="Kh Content" w:hAnsi="Kh Content" w:cs="Kh Content"/>
          <w:position w:val="-6"/>
          <w:sz w:val="24"/>
          <w:szCs w:val="24"/>
          <w:cs/>
        </w:rPr>
        <w:object w:dxaOrig="540" w:dyaOrig="279" w14:anchorId="5DD840A9">
          <v:shape id="_x0000_i1088" type="#_x0000_t75" style="width:27pt;height:14.25pt" o:ole="">
            <v:imagedata r:id="rId153" o:title=""/>
          </v:shape>
          <o:OLEObject Type="Embed" ProgID="Equation.DSMT4" ShapeID="_x0000_i1088" DrawAspect="Content" ObjectID="_1560863283" r:id="rId154"/>
        </w:object>
      </w:r>
      <w:r w:rsidR="00870F08">
        <w:rPr>
          <w:rFonts w:ascii="Kh Content" w:hAnsi="Kh Content" w:cs="Kh Content"/>
          <w:sz w:val="24"/>
          <w:szCs w:val="24"/>
          <w:cs/>
        </w:rPr>
        <w:t xml:space="preserve"> </w:t>
      </w:r>
      <w:r w:rsidR="00870F08">
        <w:rPr>
          <w:rFonts w:ascii="Kh Content" w:hAnsi="Kh Content" w:cs="Kh Content" w:hint="cs"/>
          <w:sz w:val="24"/>
          <w:szCs w:val="24"/>
          <w:cs/>
        </w:rPr>
        <w:t>និង</w:t>
      </w:r>
      <w:r w:rsidR="00870F08" w:rsidRPr="00870F08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 w14:anchorId="2577D9DB">
          <v:shape id="_x0000_i1089" type="#_x0000_t75" style="width:28.5pt;height:14.25pt" o:ole="">
            <v:imagedata r:id="rId155" o:title=""/>
          </v:shape>
          <o:OLEObject Type="Embed" ProgID="Equation.DSMT4" ShapeID="_x0000_i1089" DrawAspect="Content" ObjectID="_1560863284" r:id="rId156"/>
        </w:object>
      </w:r>
      <w:r w:rsidR="00870F08">
        <w:rPr>
          <w:rFonts w:ascii="Kh Content" w:hAnsi="Kh Content" w:cs="Kh Content"/>
          <w:sz w:val="24"/>
          <w:szCs w:val="24"/>
          <w:cs/>
        </w:rPr>
        <w:t xml:space="preserve"> </w:t>
      </w:r>
      <w:r w:rsidR="00870F08">
        <w:rPr>
          <w:rFonts w:ascii="Kh Content" w:hAnsi="Kh Content" w:cs="Kh Content" w:hint="cs"/>
          <w:sz w:val="24"/>
          <w:szCs w:val="24"/>
          <w:cs/>
        </w:rPr>
        <w:t>។</w:t>
      </w:r>
    </w:p>
    <w:p w14:paraId="47F8AA07" w14:textId="3267E794" w:rsidR="00870F08" w:rsidRDefault="00870F08" w:rsidP="00870F0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គេឲ្យ</w:t>
      </w:r>
      <w:r w:rsidRPr="00870F08">
        <w:rPr>
          <w:rFonts w:ascii="Kh Content" w:hAnsi="Kh Content" w:cs="Kh Content"/>
          <w:position w:val="-10"/>
          <w:sz w:val="24"/>
          <w:szCs w:val="24"/>
          <w:cs/>
        </w:rPr>
        <w:object w:dxaOrig="1620" w:dyaOrig="380" w14:anchorId="6F0E1830">
          <v:shape id="_x0000_i1090" type="#_x0000_t75" style="width:81pt;height:18.75pt" o:ole="">
            <v:imagedata r:id="rId157" o:title=""/>
          </v:shape>
          <o:OLEObject Type="Embed" ProgID="Equation.DSMT4" ShapeID="_x0000_i1090" DrawAspect="Content" ObjectID="_1560863285" r:id="rId1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70F08">
        <w:rPr>
          <w:rFonts w:ascii="Kh Content" w:hAnsi="Kh Content" w:cs="Kh Content"/>
          <w:position w:val="-8"/>
          <w:sz w:val="24"/>
          <w:szCs w:val="24"/>
          <w:cs/>
        </w:rPr>
        <w:object w:dxaOrig="1579" w:dyaOrig="360" w14:anchorId="3FF2EA1A">
          <v:shape id="_x0000_i1091" type="#_x0000_t75" style="width:78.75pt;height:18pt" o:ole="">
            <v:imagedata r:id="rId159" o:title=""/>
          </v:shape>
          <o:OLEObject Type="Embed" ProgID="Equation.DSMT4" ShapeID="_x0000_i1091" DrawAspect="Content" ObjectID="_1560863286" r:id="rId1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ចូរគណនា</w:t>
      </w:r>
      <w:r w:rsidRPr="00870F08">
        <w:rPr>
          <w:rFonts w:ascii="Kh Content" w:hAnsi="Kh Content" w:cs="Kh Content"/>
          <w:position w:val="-10"/>
          <w:sz w:val="24"/>
          <w:szCs w:val="24"/>
          <w:cs/>
        </w:rPr>
        <w:object w:dxaOrig="2340" w:dyaOrig="360" w14:anchorId="0BF734AB">
          <v:shape id="_x0000_i1092" type="#_x0000_t75" style="width:117pt;height:18pt" o:ole="">
            <v:imagedata r:id="rId161" o:title=""/>
          </v:shape>
          <o:OLEObject Type="Embed" ProgID="Equation.DSMT4" ShapeID="_x0000_i1092" DrawAspect="Content" ObjectID="_1560863287" r:id="rId1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70F08">
        <w:rPr>
          <w:rFonts w:ascii="Kh Content" w:hAnsi="Kh Content" w:cs="Kh Content"/>
          <w:position w:val="-6"/>
          <w:sz w:val="24"/>
          <w:szCs w:val="24"/>
          <w:cs/>
        </w:rPr>
        <w:object w:dxaOrig="880" w:dyaOrig="320" w14:anchorId="0160F8DA">
          <v:shape id="_x0000_i1093" type="#_x0000_t75" style="width:43.5pt;height:15.75pt" o:ole="">
            <v:imagedata r:id="rId163" o:title=""/>
          </v:shape>
          <o:OLEObject Type="Embed" ProgID="Equation.DSMT4" ShapeID="_x0000_i1093" DrawAspect="Content" ObjectID="_1560863288" r:id="rId1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0F9803D5" w14:textId="6CEFA418" w:rsidR="00870F08" w:rsidRPr="00BE1E41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BE1E41">
        <w:rPr>
          <w:rFonts w:ascii="Kh Content" w:hAnsi="Kh Content" w:cs="Kh Content" w:hint="cs"/>
          <w:sz w:val="24"/>
          <w:szCs w:val="24"/>
          <w:cs/>
        </w:rPr>
        <w:t>ពូសុខបានយកប្រាក់ចំនួន</w:t>
      </w:r>
      <w:r w:rsidR="00BE1E41">
        <w:rPr>
          <w:rFonts w:ascii="Kh Content" w:hAnsi="Kh Content" w:cs="Kh Content"/>
          <w:sz w:val="24"/>
          <w:szCs w:val="24"/>
        </w:rPr>
        <w:t xml:space="preserve"> 7000 000</w:t>
      </w:r>
      <w:r w:rsidR="00BE1E41">
        <w:rPr>
          <w:rFonts w:ascii="Cambria" w:hAnsi="Cambria" w:cs="Kh Content" w:hint="cs"/>
          <w:sz w:val="24"/>
          <w:szCs w:val="24"/>
          <w:cs/>
        </w:rPr>
        <w:t>‌</w:t>
      </w:r>
      <w:r w:rsidR="00BE1E41">
        <w:rPr>
          <w:rFonts w:ascii="Kh Content" w:hAnsi="Kh Content" w:cs="Kh Content" w:hint="cs"/>
          <w:sz w:val="16"/>
          <w:szCs w:val="24"/>
          <w:cs/>
        </w:rPr>
        <w:t>រៀល ទៅផ្ញើនៅធានាគារមួយ ដោយទទួលបានអត្រាការប្រាក់</w:t>
      </w:r>
      <w:r w:rsidR="00BE1E41" w:rsidRPr="00BE1E41">
        <w:rPr>
          <w:rFonts w:ascii="Kh Content" w:hAnsi="Kh Content" w:cs="Kh Content"/>
          <w:position w:val="-6"/>
          <w:sz w:val="16"/>
          <w:szCs w:val="24"/>
          <w:cs/>
        </w:rPr>
        <w:object w:dxaOrig="380" w:dyaOrig="279" w14:anchorId="3B32D1C3">
          <v:shape id="_x0000_i1268" type="#_x0000_t75" style="width:18.75pt;height:14.25pt" o:ole="">
            <v:imagedata r:id="rId165" o:title=""/>
          </v:shape>
          <o:OLEObject Type="Embed" ProgID="Equation.DSMT4" ShapeID="_x0000_i1268" DrawAspect="Content" ObjectID="_1560863289" r:id="rId166"/>
        </w:object>
      </w:r>
      <w:r w:rsidR="00BE1E41">
        <w:rPr>
          <w:rFonts w:ascii="Kh Content" w:hAnsi="Kh Content" w:cs="Kh Content"/>
          <w:sz w:val="16"/>
          <w:szCs w:val="24"/>
          <w:cs/>
        </w:rPr>
        <w:t xml:space="preserve"> </w:t>
      </w:r>
      <w:r w:rsidR="00BE1E41">
        <w:rPr>
          <w:rFonts w:ascii="Kh Content" w:hAnsi="Kh Content" w:cs="Kh Content" w:hint="cs"/>
          <w:sz w:val="16"/>
          <w:szCs w:val="24"/>
          <w:cs/>
        </w:rPr>
        <w:t>និងយកប្រាក់ចំនួន</w:t>
      </w:r>
      <w:r w:rsidR="00BE1E41">
        <w:rPr>
          <w:rFonts w:ascii="Kh Content" w:hAnsi="Kh Content" w:cs="Kh Content"/>
          <w:sz w:val="16"/>
          <w:szCs w:val="24"/>
        </w:rPr>
        <w:t xml:space="preserve"> </w:t>
      </w:r>
      <w:r w:rsidR="00BE1E41">
        <w:rPr>
          <w:rFonts w:ascii="Kh Content" w:hAnsi="Kh Content" w:cs="Kh Content"/>
          <w:sz w:val="24"/>
          <w:szCs w:val="40"/>
        </w:rPr>
        <w:t>10 000 000</w:t>
      </w:r>
      <w:r w:rsidR="00BE1E41">
        <w:rPr>
          <w:rFonts w:ascii="Kh Content" w:hAnsi="Kh Content" w:cs="Kh Content" w:hint="cs"/>
          <w:sz w:val="16"/>
          <w:szCs w:val="24"/>
          <w:cs/>
        </w:rPr>
        <w:t>រៀល ទៅផ្ញើនៅធានាគារមួយផ្សេងទៀត ដោយទទួលបានអត្រាការប្រាក់</w:t>
      </w:r>
      <w:r w:rsidR="00BE1E41" w:rsidRPr="00BE1E41">
        <w:rPr>
          <w:rFonts w:ascii="Kh Content" w:hAnsi="Kh Content" w:cs="Kh Content"/>
          <w:position w:val="-6"/>
          <w:sz w:val="16"/>
          <w:szCs w:val="24"/>
          <w:cs/>
        </w:rPr>
        <w:object w:dxaOrig="400" w:dyaOrig="279" w14:anchorId="599E41C8">
          <v:shape id="_x0000_i1275" type="#_x0000_t75" style="width:20.25pt;height:14.25pt" o:ole="">
            <v:imagedata r:id="rId167" o:title=""/>
          </v:shape>
          <o:OLEObject Type="Embed" ProgID="Equation.DSMT4" ShapeID="_x0000_i1275" DrawAspect="Content" ObjectID="_1560863290" r:id="rId168"/>
        </w:object>
      </w:r>
      <w:r w:rsidR="00BE1E41">
        <w:rPr>
          <w:rFonts w:ascii="Kh Content" w:hAnsi="Kh Content" w:cs="Kh Content" w:hint="cs"/>
          <w:sz w:val="16"/>
          <w:szCs w:val="24"/>
          <w:cs/>
        </w:rPr>
        <w:t>។</w:t>
      </w:r>
    </w:p>
    <w:p w14:paraId="687F584D" w14:textId="00307921" w:rsidR="00BE1E41" w:rsidRPr="00BE1E41" w:rsidRDefault="00BE1E41" w:rsidP="00BE1E41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16"/>
          <w:szCs w:val="24"/>
          <w:cs/>
        </w:rPr>
        <w:t>រកការប្រាក់សរុបដែលគាត់ទទួលបានពីធានាគារទាំងពីរនោះ ។</w:t>
      </w:r>
    </w:p>
    <w:p w14:paraId="17E95141" w14:textId="6D6CD5E6" w:rsidR="00BE1E41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Muol" w:hAnsi="Kh Muol" w:cs="Kh Muol" w:hint="cs"/>
          <w:color w:val="C00000"/>
          <w:sz w:val="24"/>
          <w:szCs w:val="24"/>
          <w:cs/>
        </w:rPr>
        <w:t>(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Muol" w:hAnsi="Kh Muol" w:cs="Kh Muol" w:hint="cs"/>
          <w:color w:val="C00000"/>
          <w:sz w:val="24"/>
          <w:szCs w:val="24"/>
          <w:cs/>
        </w:rPr>
        <w:t>)</w:t>
      </w:r>
      <w:r w:rsidR="00BE1E41">
        <w:rPr>
          <w:rFonts w:ascii="Kh Content" w:hAnsi="Kh Content" w:cs="Kh Content" w:hint="cs"/>
          <w:sz w:val="24"/>
          <w:szCs w:val="24"/>
          <w:cs/>
        </w:rPr>
        <w:t>គេឲ្យ</w:t>
      </w:r>
      <w:r w:rsidR="00BE1E41" w:rsidRPr="00BE1E41">
        <w:rPr>
          <w:rFonts w:ascii="Kh Content" w:hAnsi="Kh Content" w:cs="Kh Content"/>
          <w:position w:val="-8"/>
          <w:sz w:val="24"/>
          <w:szCs w:val="24"/>
          <w:cs/>
        </w:rPr>
        <w:object w:dxaOrig="1380" w:dyaOrig="360" w14:anchorId="3740AEC1">
          <v:shape id="_x0000_i1286" type="#_x0000_t75" style="width:69pt;height:18pt" o:ole="">
            <v:imagedata r:id="rId169" o:title=""/>
          </v:shape>
          <o:OLEObject Type="Embed" ProgID="Equation.DSMT4" ShapeID="_x0000_i1286" DrawAspect="Content" ObjectID="_1560863291" r:id="rId170"/>
        </w:object>
      </w:r>
      <w:r w:rsidR="00BE1E41">
        <w:rPr>
          <w:rFonts w:ascii="Kh Content" w:hAnsi="Kh Content" w:cs="Kh Content"/>
          <w:sz w:val="24"/>
          <w:szCs w:val="24"/>
          <w:cs/>
        </w:rPr>
        <w:t xml:space="preserve"> </w:t>
      </w:r>
      <w:r w:rsidR="00BE1E41">
        <w:rPr>
          <w:rFonts w:ascii="Kh Content" w:hAnsi="Kh Content" w:cs="Kh Content" w:hint="cs"/>
          <w:sz w:val="24"/>
          <w:szCs w:val="24"/>
          <w:cs/>
        </w:rPr>
        <w:t>និង</w:t>
      </w:r>
      <w:r w:rsidR="00BE1E41" w:rsidRPr="00BE1E41">
        <w:rPr>
          <w:rFonts w:ascii="Kh Content" w:hAnsi="Kh Content" w:cs="Kh Content"/>
          <w:position w:val="-8"/>
          <w:sz w:val="24"/>
          <w:szCs w:val="24"/>
          <w:cs/>
        </w:rPr>
        <w:object w:dxaOrig="1380" w:dyaOrig="360" w14:anchorId="0AD024BF">
          <v:shape id="_x0000_i1289" type="#_x0000_t75" style="width:69pt;height:18pt" o:ole="">
            <v:imagedata r:id="rId171" o:title=""/>
          </v:shape>
          <o:OLEObject Type="Embed" ProgID="Equation.DSMT4" ShapeID="_x0000_i1289" DrawAspect="Content" ObjectID="_1560863292" r:id="rId172"/>
        </w:object>
      </w:r>
      <w:r w:rsidR="00BE1E41">
        <w:rPr>
          <w:rFonts w:ascii="Kh Content" w:hAnsi="Kh Content" w:cs="Kh Content"/>
          <w:sz w:val="24"/>
          <w:szCs w:val="24"/>
          <w:cs/>
        </w:rPr>
        <w:t xml:space="preserve"> </w:t>
      </w:r>
      <w:r w:rsidR="00BE1E41">
        <w:rPr>
          <w:rFonts w:ascii="Kh Content" w:hAnsi="Kh Content" w:cs="Kh Content" w:hint="cs"/>
          <w:sz w:val="24"/>
          <w:szCs w:val="24"/>
          <w:cs/>
        </w:rPr>
        <w:t>។</w:t>
      </w:r>
    </w:p>
    <w:p w14:paraId="6ECB94C9" w14:textId="46C7FF5A" w:rsidR="00BE1E41" w:rsidRDefault="00BE1E41" w:rsidP="00BE1E41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គណនា</w:t>
      </w:r>
      <w:r w:rsidRPr="00BE1E41">
        <w:rPr>
          <w:rFonts w:ascii="Kh Content" w:hAnsi="Kh Content" w:cs="Kh Content"/>
          <w:position w:val="-4"/>
          <w:sz w:val="24"/>
          <w:szCs w:val="24"/>
          <w:cs/>
        </w:rPr>
        <w:object w:dxaOrig="1219" w:dyaOrig="300" w14:anchorId="137CFF57">
          <v:shape id="_x0000_i1302" type="#_x0000_t75" style="width:60.75pt;height:15pt" o:ole="">
            <v:imagedata r:id="rId173" o:title=""/>
          </v:shape>
          <o:OLEObject Type="Embed" ProgID="Equation.DSMT4" ShapeID="_x0000_i1302" DrawAspect="Content" ObjectID="_1560863293" r:id="rId1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019BFBF0" w14:textId="4F3D3DFA" w:rsidR="00BE1E41" w:rsidRDefault="00BE1E41" w:rsidP="00BE1E41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គណនា</w:t>
      </w:r>
      <w:r w:rsidRPr="00BE1E41">
        <w:rPr>
          <w:rFonts w:ascii="Kh Content" w:hAnsi="Kh Content" w:cs="Kh Content"/>
          <w:position w:val="-24"/>
          <w:sz w:val="24"/>
          <w:szCs w:val="24"/>
          <w:cs/>
        </w:rPr>
        <w:object w:dxaOrig="1320" w:dyaOrig="660" w14:anchorId="1177844E">
          <v:shape id="_x0000_i1306" type="#_x0000_t75" style="width:66pt;height:33pt" o:ole="">
            <v:imagedata r:id="rId175" o:title=""/>
          </v:shape>
          <o:OLEObject Type="Embed" ProgID="Equation.DSMT4" ShapeID="_x0000_i1306" DrawAspect="Content" ObjectID="_1560863294" r:id="rId1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42E2BF26" w14:textId="03536245" w:rsidR="00BE1E41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 w:hint="cs"/>
          <w:color w:val="C00000"/>
          <w:sz w:val="24"/>
          <w:szCs w:val="24"/>
          <w:cs/>
        </w:rPr>
        <w:t>៥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111393">
        <w:rPr>
          <w:rFonts w:ascii="Kh Content" w:hAnsi="Kh Content" w:cs="Kh Content" w:hint="cs"/>
          <w:sz w:val="24"/>
          <w:szCs w:val="24"/>
          <w:cs/>
        </w:rPr>
        <w:t>ដោះស្រាយសមីការខាងក្រោម</w:t>
      </w:r>
    </w:p>
    <w:p w14:paraId="57CB4E0E" w14:textId="6B6EAB4C" w:rsidR="00111393" w:rsidRDefault="00111393" w:rsidP="00111393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 w:rsidRPr="00111393">
        <w:rPr>
          <w:rFonts w:ascii="Kh Content" w:hAnsi="Kh Content" w:cs="Kh Content"/>
          <w:position w:val="-24"/>
          <w:sz w:val="24"/>
          <w:szCs w:val="24"/>
          <w:cs/>
        </w:rPr>
        <w:object w:dxaOrig="2400" w:dyaOrig="620" w14:anchorId="12FBDC35">
          <v:shape id="_x0000_i1321" type="#_x0000_t75" style="width:120pt;height:30.75pt" o:ole="">
            <v:imagedata r:id="rId177" o:title=""/>
          </v:shape>
          <o:OLEObject Type="Embed" ProgID="Equation.DSMT4" ShapeID="_x0000_i1321" DrawAspect="Content" ObjectID="_1560863295" r:id="rId1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30434E65" w14:textId="2991F5BD" w:rsidR="00111393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111393">
        <w:rPr>
          <w:rFonts w:ascii="Kh Content" w:hAnsi="Kh Content" w:cs="Kh Content" w:hint="cs"/>
          <w:sz w:val="24"/>
          <w:szCs w:val="24"/>
          <w:cs/>
        </w:rPr>
        <w:t>គេយកសៀវភៅ</w:t>
      </w:r>
      <w:r>
        <w:rPr>
          <w:rFonts w:ascii="Kh Content" w:hAnsi="Kh Content" w:cs="Kh Content" w:hint="cs"/>
          <w:sz w:val="24"/>
          <w:szCs w:val="24"/>
          <w:cs/>
        </w:rPr>
        <w:t>​ ២៨០ ក្បាល​ ទៅចែកឲ្យសិស្សមួយថ្នាក់ ។ ក្រោយពេលចែកសៀវអស់ គេសង្កេតឃើញថា សិស្សម្នាក់ៗ ទទួលបានសៀវភៅបួនក្បាល ។ ចូររកចំនួនសិស្សក្នុងថ្នាក់នោះ ។</w:t>
      </w:r>
    </w:p>
    <w:p w14:paraId="7C57FE4E" w14:textId="1E034D35" w:rsidR="006E4B0D" w:rsidRDefault="006E4B0D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Content" w:hAnsi="Kh Content" w:cs="Kh Content" w:hint="cs"/>
          <w:sz w:val="24"/>
          <w:szCs w:val="24"/>
          <w:cs/>
        </w:rPr>
        <w:t xml:space="preserve">)រគណនាផ្ទៃក្រឡាត្រីកោណសម័ង្សដែលមានសង្វាស់ជ្រុងស្មើនឹង </w:t>
      </w:r>
      <w:r w:rsidRPr="006E4B0D">
        <w:rPr>
          <w:rFonts w:ascii="Kh Content" w:hAnsi="Kh Content" w:cs="Kh Content"/>
          <w:position w:val="-6"/>
          <w:sz w:val="24"/>
          <w:szCs w:val="24"/>
          <w:cs/>
        </w:rPr>
        <w:object w:dxaOrig="460" w:dyaOrig="279" w14:anchorId="6E63BC9E">
          <v:shape id="_x0000_i1341" type="#_x0000_t75" style="width:23.25pt;height:14.25pt" o:ole="">
            <v:imagedata r:id="rId179" o:title=""/>
          </v:shape>
          <o:OLEObject Type="Embed" ProgID="Equation.DSMT4" ShapeID="_x0000_i1341" DrawAspect="Content" ObjectID="_1560863296" r:id="rId1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FB5B088" w14:textId="29A4F919" w:rsidR="00BB76F2" w:rsidRDefault="00BB76F2" w:rsidP="00870F08">
      <w:pPr>
        <w:pStyle w:val="ListParagraph"/>
        <w:numPr>
          <w:ilvl w:val="0"/>
          <w:numId w:val="8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 w:hint="cs"/>
          <w:color w:val="C00000"/>
          <w:sz w:val="24"/>
          <w:szCs w:val="24"/>
          <w:cs/>
        </w:rPr>
        <w:t>៣០</w:t>
      </w:r>
      <w:r w:rsidRPr="006E4B0D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5546EE"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686214">
        <w:rPr>
          <w:rFonts w:ascii="Kh Content" w:hAnsi="Kh Content" w:cs="Kh Content" w:hint="cs"/>
          <w:sz w:val="24"/>
          <w:szCs w:val="24"/>
          <w:cs/>
        </w:rPr>
        <w:t>ក្នុងរង្វង់ផ្ចិត</w:t>
      </w:r>
      <w:r w:rsidR="00686214" w:rsidRPr="00686214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7540D16D">
          <v:shape id="_x0000_i1360" type="#_x0000_t75" style="width:12pt;height:14.25pt" o:ole="">
            <v:imagedata r:id="rId181" o:title=""/>
          </v:shape>
          <o:OLEObject Type="Embed" ProgID="Equation.DSMT4" ShapeID="_x0000_i1360" DrawAspect="Content" ObjectID="_1560863297" r:id="rId182"/>
        </w:object>
      </w:r>
      <w:r w:rsidR="00686214">
        <w:rPr>
          <w:rFonts w:ascii="Kh Content" w:hAnsi="Kh Content" w:cs="Kh Content"/>
          <w:sz w:val="24"/>
          <w:szCs w:val="24"/>
          <w:cs/>
        </w:rPr>
        <w:t xml:space="preserve"> </w:t>
      </w:r>
      <w:r w:rsidR="00686214">
        <w:rPr>
          <w:rFonts w:ascii="Kh Content" w:hAnsi="Kh Content" w:cs="Kh Content" w:hint="cs"/>
          <w:sz w:val="24"/>
          <w:szCs w:val="24"/>
          <w:cs/>
        </w:rPr>
        <w:t>ដែលមានអង្គត់ផ្ចិត</w:t>
      </w:r>
      <w:r w:rsidR="00686214" w:rsidRPr="00686214">
        <w:rPr>
          <w:rFonts w:ascii="Kh Content" w:hAnsi="Kh Content" w:cs="Kh Content"/>
          <w:position w:val="-10"/>
          <w:sz w:val="24"/>
          <w:szCs w:val="24"/>
          <w:cs/>
        </w:rPr>
        <w:object w:dxaOrig="380" w:dyaOrig="320" w14:anchorId="51601C44">
          <v:shape id="_x0000_i1363" type="#_x0000_t75" style="width:18.75pt;height:15.75pt" o:ole="">
            <v:imagedata r:id="rId183" o:title=""/>
          </v:shape>
          <o:OLEObject Type="Embed" ProgID="Equation.DSMT4" ShapeID="_x0000_i1363" DrawAspect="Content" ObjectID="_1560863298" r:id="rId184"/>
        </w:object>
      </w:r>
      <w:r w:rsidR="00686214">
        <w:rPr>
          <w:rFonts w:ascii="Kh Content" w:hAnsi="Kh Content" w:cs="Kh Content"/>
          <w:sz w:val="24"/>
          <w:szCs w:val="24"/>
          <w:cs/>
        </w:rPr>
        <w:t xml:space="preserve"> </w:t>
      </w:r>
      <w:r w:rsidR="00686214">
        <w:rPr>
          <w:rFonts w:ascii="Kh Content" w:hAnsi="Kh Content" w:cs="Kh Content" w:hint="cs"/>
          <w:sz w:val="24"/>
          <w:szCs w:val="24"/>
          <w:cs/>
        </w:rPr>
        <w:t>ប្រសព្វអង្គត់ធ្នូ</w:t>
      </w:r>
      <w:r w:rsidR="00686214" w:rsidRPr="00686214">
        <w:rPr>
          <w:rFonts w:ascii="Kh Content" w:hAnsi="Kh Content" w:cs="Kh Content"/>
          <w:position w:val="-4"/>
          <w:sz w:val="24"/>
          <w:szCs w:val="24"/>
          <w:cs/>
        </w:rPr>
        <w:object w:dxaOrig="380" w:dyaOrig="260" w14:anchorId="7B8281B3">
          <v:shape id="_x0000_i1366" type="#_x0000_t75" style="width:18.75pt;height:12.75pt" o:ole="">
            <v:imagedata r:id="rId185" o:title=""/>
          </v:shape>
          <o:OLEObject Type="Embed" ProgID="Equation.DSMT4" ShapeID="_x0000_i1366" DrawAspect="Content" ObjectID="_1560863299" r:id="rId186"/>
        </w:object>
      </w:r>
      <w:r w:rsidR="00686214">
        <w:rPr>
          <w:rFonts w:ascii="Kh Content" w:hAnsi="Kh Content" w:cs="Kh Content"/>
          <w:sz w:val="24"/>
          <w:szCs w:val="24"/>
          <w:cs/>
        </w:rPr>
        <w:t xml:space="preserve"> </w:t>
      </w:r>
      <w:r w:rsidR="00686214">
        <w:rPr>
          <w:rFonts w:ascii="Kh Content" w:hAnsi="Kh Content" w:cs="Kh Content" w:hint="cs"/>
          <w:sz w:val="24"/>
          <w:szCs w:val="24"/>
          <w:cs/>
        </w:rPr>
        <w:t>ត្រង់ចំណុចកណ្តាល</w:t>
      </w:r>
      <w:r w:rsidR="00686214" w:rsidRPr="00686214">
        <w:rPr>
          <w:rFonts w:ascii="Kh Content" w:hAnsi="Kh Content" w:cs="Kh Content"/>
          <w:position w:val="-4"/>
          <w:sz w:val="24"/>
          <w:szCs w:val="24"/>
          <w:cs/>
        </w:rPr>
        <w:object w:dxaOrig="320" w:dyaOrig="260" w14:anchorId="3F281F64">
          <v:shape id="_x0000_i1369" type="#_x0000_t75" style="width:15.75pt;height:12.75pt" o:ole="">
            <v:imagedata r:id="rId187" o:title=""/>
          </v:shape>
          <o:OLEObject Type="Embed" ProgID="Equation.DSMT4" ShapeID="_x0000_i1369" DrawAspect="Content" ObjectID="_1560863300" r:id="rId188"/>
        </w:object>
      </w:r>
      <w:r w:rsidR="00686214">
        <w:rPr>
          <w:rFonts w:ascii="Kh Content" w:hAnsi="Kh Content" w:cs="Kh Content"/>
          <w:sz w:val="24"/>
          <w:szCs w:val="24"/>
          <w:cs/>
        </w:rPr>
        <w:t xml:space="preserve"> </w:t>
      </w:r>
      <w:r w:rsidR="00686214">
        <w:rPr>
          <w:rFonts w:ascii="Kh Content" w:hAnsi="Kh Content" w:cs="Kh Content" w:hint="cs"/>
          <w:sz w:val="24"/>
          <w:szCs w:val="24"/>
          <w:cs/>
        </w:rPr>
        <w:t>។</w:t>
      </w:r>
    </w:p>
    <w:p w14:paraId="38F4FC77" w14:textId="665BFC2A" w:rsidR="00686214" w:rsidRDefault="00686214" w:rsidP="00686214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រង្វាស់មុំ</w:t>
      </w:r>
      <w:r w:rsidRPr="00686214">
        <w:rPr>
          <w:rFonts w:ascii="Kh Content" w:hAnsi="Kh Content" w:cs="Kh Content"/>
          <w:position w:val="-10"/>
          <w:sz w:val="24"/>
          <w:szCs w:val="24"/>
          <w:cs/>
        </w:rPr>
        <w:object w:dxaOrig="1400" w:dyaOrig="360" w14:anchorId="100AD5DC">
          <v:shape id="_x0000_i1384" type="#_x0000_t75" style="width:69.75pt;height:18pt" o:ole="">
            <v:imagedata r:id="rId189" o:title=""/>
          </v:shape>
          <o:OLEObject Type="Embed" ProgID="Equation.DSMT4" ShapeID="_x0000_i1384" DrawAspect="Content" ObjectID="_1560863301" r:id="rId19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1E5C9BF" w14:textId="6028AF01" w:rsidR="00686214" w:rsidRDefault="00686214" w:rsidP="0068621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គណនារង្វាស់មុំ</w:t>
      </w:r>
      <w:r w:rsidRPr="00686214">
        <w:rPr>
          <w:rFonts w:ascii="Kh Content" w:hAnsi="Kh Content" w:cs="Kh Content"/>
          <w:position w:val="-10"/>
          <w:sz w:val="24"/>
          <w:szCs w:val="24"/>
          <w:cs/>
        </w:rPr>
        <w:object w:dxaOrig="720" w:dyaOrig="320" w14:anchorId="710F569B">
          <v:shape id="_x0000_i1397" type="#_x0000_t75" style="width:36pt;height:15.75pt" o:ole="">
            <v:imagedata r:id="rId191" o:title=""/>
          </v:shape>
          <o:OLEObject Type="Embed" ProgID="Equation.DSMT4" ShapeID="_x0000_i1397" DrawAspect="Content" ObjectID="_1560863302" r:id="rId19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13CE9335" w14:textId="1148BBB1" w:rsidR="00686214" w:rsidRDefault="00686214" w:rsidP="0068621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>
        <w:rPr>
          <w:rFonts w:ascii="Kh Content" w:hAnsi="Kh Content" w:cs="Kh Content" w:hint="cs"/>
          <w:sz w:val="24"/>
          <w:szCs w:val="24"/>
          <w:cs/>
        </w:rPr>
        <w:t>គណនារង្វាស់មុំ</w:t>
      </w:r>
      <w:r w:rsidRPr="00686214">
        <w:rPr>
          <w:rFonts w:ascii="Kh Content" w:hAnsi="Kh Content" w:cs="Kh Content"/>
          <w:position w:val="-10"/>
          <w:sz w:val="24"/>
          <w:szCs w:val="24"/>
          <w:cs/>
        </w:rPr>
        <w:object w:dxaOrig="720" w:dyaOrig="320" w14:anchorId="75B07D55">
          <v:shape id="_x0000_i1427" type="#_x0000_t75" style="width:36pt;height:15.75pt" o:ole="">
            <v:imagedata r:id="rId193" o:title=""/>
          </v:shape>
          <o:OLEObject Type="Embed" ProgID="Equation.DSMT4" ShapeID="_x0000_i1427" DrawAspect="Content" ObjectID="_1560863303" r:id="rId19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2C2B007" w14:textId="75E20669" w:rsidR="00686214" w:rsidRDefault="00686214" w:rsidP="0068621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</w:t>
      </w:r>
      <w:r>
        <w:rPr>
          <w:rFonts w:ascii="Kh Content" w:hAnsi="Kh Content" w:cs="Kh Content" w:hint="cs"/>
          <w:sz w:val="24"/>
          <w:szCs w:val="24"/>
          <w:cs/>
        </w:rPr>
        <w:t>គណនារង្វាស់មុំ</w:t>
      </w:r>
      <w:r w:rsidRPr="00686214">
        <w:rPr>
          <w:rFonts w:ascii="Kh Content" w:hAnsi="Kh Content" w:cs="Kh Content"/>
          <w:position w:val="-10"/>
          <w:sz w:val="24"/>
          <w:szCs w:val="24"/>
          <w:cs/>
        </w:rPr>
        <w:object w:dxaOrig="700" w:dyaOrig="320" w14:anchorId="77F15A47">
          <v:shape id="_x0000_i1429" type="#_x0000_t75" style="width:35.25pt;height:15.75pt" o:ole="">
            <v:imagedata r:id="rId195" o:title=""/>
          </v:shape>
          <o:OLEObject Type="Embed" ProgID="Equation.DSMT4" ShapeID="_x0000_i1429" DrawAspect="Content" ObjectID="_1560863304" r:id="rId19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F15EB3F" w14:textId="0318F011" w:rsidR="00686214" w:rsidRDefault="00686214" w:rsidP="00686214">
      <w:pPr>
        <w:pStyle w:val="ListParagraph"/>
        <w:spacing w:after="0" w:line="240" w:lineRule="auto"/>
        <w:ind w:left="426"/>
        <w:jc w:val="right"/>
        <w:rPr>
          <w:rFonts w:ascii="Kh Muol" w:hAnsi="Kh Muol" w:cs="Kh Muol"/>
          <w:b/>
          <w:bCs/>
          <w:color w:val="385623" w:themeColor="accent6" w:themeShade="80"/>
          <w:sz w:val="24"/>
          <w:szCs w:val="24"/>
        </w:rPr>
      </w:pPr>
      <w:r w:rsidRPr="00686214">
        <w:rPr>
          <w:rFonts w:ascii="Kh Muol" w:hAnsi="Kh Muol" w:cs="Kh Muol"/>
          <w:b/>
          <w:bCs/>
          <w:color w:val="385623" w:themeColor="accent6" w:themeShade="80"/>
          <w:sz w:val="24"/>
          <w:szCs w:val="24"/>
        </w:rPr>
        <w:t>GOOD LUCK!!!</w:t>
      </w:r>
    </w:p>
    <w:p w14:paraId="182FD98F" w14:textId="77777777" w:rsidR="004C4B18" w:rsidRPr="0054656A" w:rsidRDefault="004C4B18" w:rsidP="004C4B18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</w:t>
      </w:r>
      <w:r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14:paraId="7EBA0302" w14:textId="77777777" w:rsidR="004C4B18" w:rsidRPr="0054656A" w:rsidRDefault="004C4B18" w:rsidP="004C4B18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​ ០៧ សីហា</w:t>
      </w:r>
      <w:r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14:paraId="41126F8B" w14:textId="77777777" w:rsidR="004C4B18" w:rsidRPr="0054656A" w:rsidRDefault="004C4B18" w:rsidP="004C4B1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ab/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B4DFF3C" w14:textId="77777777" w:rsidR="004C4B18" w:rsidRPr="0054656A" w:rsidRDefault="004C4B18" w:rsidP="004C4B18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២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14:paraId="7A459588" w14:textId="77777777" w:rsidR="004C4B18" w:rsidRDefault="004C4B18" w:rsidP="004C4B18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១០០</w:t>
      </w:r>
    </w:p>
    <w:p w14:paraId="5A86829B" w14:textId="5E419F80" w:rsidR="004C4B18" w:rsidRPr="005C18E8" w:rsidRDefault="004C4B18" w:rsidP="004C4B18">
      <w:pPr>
        <w:spacing w:after="0" w:line="240" w:lineRule="auto"/>
        <w:jc w:val="center"/>
        <w:rPr>
          <w:rFonts w:ascii="Kh Muol" w:hAnsi="Kh Muol" w:cs="Kh Muol"/>
          <w:color w:val="C00000"/>
          <w:sz w:val="24"/>
          <w:szCs w:val="24"/>
          <w:cs/>
        </w:rPr>
      </w:pPr>
      <w:r w:rsidRPr="005C18E8">
        <w:rPr>
          <w:rFonts w:ascii="Kh Muol" w:hAnsi="Kh Muol" w:cs="Kh Muol"/>
          <w:color w:val="C00000"/>
          <w:sz w:val="24"/>
          <w:szCs w:val="24"/>
          <w:cs/>
        </w:rPr>
        <w:t>វិញ្ញាសាទី</w:t>
      </w:r>
      <w:r w:rsidR="002F3904">
        <w:rPr>
          <w:rFonts w:ascii="Kh Muol" w:hAnsi="Kh Muol" w:cs="Kh Muol" w:hint="cs"/>
          <w:color w:val="C00000"/>
          <w:sz w:val="24"/>
          <w:szCs w:val="24"/>
          <w:cs/>
        </w:rPr>
        <w:t>០៤</w:t>
      </w:r>
    </w:p>
    <w:p w14:paraId="0833419A" w14:textId="18BC6B7A" w:rsidR="004E2928" w:rsidRDefault="004C4B18" w:rsidP="004E2928">
      <w:pPr>
        <w:spacing w:after="0" w:line="240" w:lineRule="auto"/>
        <w:jc w:val="center"/>
        <w:rPr>
          <w:rFonts w:ascii="Kh Muol" w:hAnsi="Kh Muol" w:cs="Kh Muol"/>
          <w:b/>
          <w:bCs/>
          <w:color w:val="C45911" w:themeColor="accent2" w:themeShade="BF"/>
          <w:sz w:val="26"/>
          <w:szCs w:val="26"/>
        </w:rPr>
      </w:pP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8"/>
      </w:r>
      <w:r w:rsidRPr="006E3659">
        <w:rPr>
          <w:rFonts w:ascii="Kh Muol" w:hAnsi="Kh Muol" w:cs="Kh Muol" w:hint="cs"/>
          <w:b/>
          <w:bCs/>
          <w:color w:val="C45911" w:themeColor="accent2" w:themeShade="BF"/>
          <w:sz w:val="28"/>
          <w:szCs w:val="28"/>
        </w:rPr>
        <w:sym w:font="Wingdings" w:char="F099"/>
      </w:r>
    </w:p>
    <w:p w14:paraId="795A7398" w14:textId="77777777" w:rsidR="004E2928" w:rsidRPr="004E2928" w:rsidRDefault="004E2928" w:rsidP="004E2928">
      <w:pPr>
        <w:pStyle w:val="ListParagraph"/>
        <w:numPr>
          <w:ilvl w:val="0"/>
          <w:numId w:val="10"/>
        </w:numPr>
        <w:spacing w:after="0" w:line="240" w:lineRule="auto"/>
        <w:ind w:left="142" w:hanging="142"/>
        <w:jc w:val="both"/>
        <w:rPr>
          <w:rFonts w:ascii="Kh Content" w:hAnsi="Kh Content" w:cs="Kh Content" w:hint="cs"/>
          <w:sz w:val="24"/>
          <w:szCs w:val="24"/>
        </w:rPr>
      </w:pPr>
      <w:r w:rsidRPr="004E2928">
        <w:rPr>
          <w:rFonts w:ascii="Kh Content" w:hAnsi="Kh Content" w:cs="Kh Content" w:hint="cs"/>
          <w:sz w:val="24"/>
          <w:szCs w:val="24"/>
          <w:cs/>
        </w:rPr>
        <w:t>(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 w:rsidRPr="004E2928">
        <w:rPr>
          <w:rFonts w:ascii="Kh Content" w:hAnsi="Kh Content" w:cs="Kh Content" w:hint="cs"/>
          <w:sz w:val="24"/>
          <w:szCs w:val="24"/>
          <w:cs/>
        </w:rPr>
        <w:t>)ចូរគូសសញ្ញា</w:t>
      </w:r>
      <m:oMath>
        <m:r>
          <m:rPr>
            <m:sty m:val="p"/>
          </m:rPr>
          <w:rPr>
            <w:rFonts w:ascii="Cambria Math" w:hAnsi="Cambria Math" w:cs="Kh Content"/>
            <w:sz w:val="24"/>
            <w:szCs w:val="24"/>
          </w:rPr>
          <m:t>(√)</m:t>
        </m:r>
      </m:oMath>
      <w:r w:rsidRPr="004E2928">
        <w:rPr>
          <w:rFonts w:ascii="Kh Content" w:eastAsiaTheme="minorEastAsia" w:hAnsi="Kh Content" w:cs="Kh Content"/>
          <w:sz w:val="24"/>
          <w:szCs w:val="24"/>
        </w:rPr>
        <w:t xml:space="preserve"> </w:t>
      </w:r>
      <w:r w:rsidRPr="004E2928">
        <w:rPr>
          <w:rFonts w:ascii="Kh Content" w:eastAsiaTheme="minorEastAsia" w:hAnsi="Kh Content" w:cs="Kh Content" w:hint="cs"/>
          <w:sz w:val="24"/>
          <w:szCs w:val="24"/>
          <w:cs/>
        </w:rPr>
        <w:t>ក្នុងប្រអប់ខាងមុខចម្លើយមួយដែលត្រឹមត្រូវ៖</w:t>
      </w:r>
    </w:p>
    <w:p w14:paraId="1E117E50" w14:textId="77777777" w:rsidR="004E2928" w:rsidRDefault="004E2928" w:rsidP="004E2928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១. សមីការ</w:t>
      </w:r>
      <w:r w:rsidRPr="004E2928">
        <w:rPr>
          <w:rFonts w:ascii="Kh Content" w:hAnsi="Kh Content" w:cs="Kh Content"/>
          <w:position w:val="-28"/>
          <w:sz w:val="24"/>
          <w:szCs w:val="24"/>
          <w:cs/>
        </w:rPr>
        <w:object w:dxaOrig="940" w:dyaOrig="720" w14:anchorId="23EDD21A">
          <v:shape id="_x0000_i2081" type="#_x0000_t75" style="width:47.25pt;height:36pt" o:ole="">
            <v:imagedata r:id="rId197" o:title=""/>
          </v:shape>
          <o:OLEObject Type="Embed" ProgID="Equation.DSMT4" ShapeID="_x0000_i2081" DrawAspect="Content" ObjectID="_1560863305" r:id="rId19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ស្មើ</w:t>
      </w:r>
    </w:p>
    <w:p w14:paraId="202792B7" w14:textId="77777777" w:rsidR="004E2928" w:rsidRDefault="004E2928" w:rsidP="004E292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sz w:val="24"/>
          <w:szCs w:val="24"/>
          <w:cs/>
        </w:rPr>
        <w:t xml:space="preserve"> ក.</w:t>
      </w:r>
      <w:r w:rsidRPr="00EE0B4F">
        <w:rPr>
          <w:rFonts w:ascii="Kh Content" w:hAnsi="Kh Content" w:cs="Kh Content"/>
          <w:position w:val="-6"/>
          <w:sz w:val="24"/>
          <w:szCs w:val="24"/>
          <w:cs/>
        </w:rPr>
        <w:object w:dxaOrig="580" w:dyaOrig="279" w14:anchorId="75A205C2">
          <v:shape id="_x0000_i2082" type="#_x0000_t75" style="width:29.25pt;height:14.25pt" o:ole="">
            <v:imagedata r:id="rId199" o:title=""/>
          </v:shape>
          <o:OLEObject Type="Embed" ProgID="Equation.DSMT4" ShapeID="_x0000_i2082" DrawAspect="Content" ObjectID="_1560863306" r:id="rId200"/>
        </w:objec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sz w:val="24"/>
          <w:szCs w:val="24"/>
          <w:cs/>
        </w:rPr>
        <w:t xml:space="preserve"> ខ.</w:t>
      </w:r>
      <w:r w:rsidRPr="004E2928">
        <w:rPr>
          <w:rFonts w:ascii="Kh Content" w:hAnsi="Kh Content" w:cs="Kh Content"/>
          <w:position w:val="-4"/>
          <w:sz w:val="24"/>
          <w:szCs w:val="24"/>
          <w:cs/>
        </w:rPr>
        <w:object w:dxaOrig="600" w:dyaOrig="260" w14:anchorId="63C3ED45">
          <v:shape id="_x0000_i2083" type="#_x0000_t75" style="width:30pt;height:12.75pt" o:ole="">
            <v:imagedata r:id="rId201" o:title=""/>
          </v:shape>
          <o:OLEObject Type="Embed" ProgID="Equation.DSMT4" ShapeID="_x0000_i2083" DrawAspect="Content" ObjectID="_1560863307" r:id="rId2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4E2928">
        <w:rPr>
          <w:rFonts w:ascii="Kh Content" w:hAnsi="Kh Content" w:cs="Kh Content"/>
          <w:position w:val="-4"/>
          <w:sz w:val="24"/>
          <w:szCs w:val="24"/>
          <w:cs/>
        </w:rPr>
        <w:object w:dxaOrig="720" w:dyaOrig="260" w14:anchorId="6E724B67">
          <v:shape id="_x0000_i2084" type="#_x0000_t75" style="width:36pt;height:12.75pt" o:ole="">
            <v:imagedata r:id="rId203" o:title=""/>
          </v:shape>
          <o:OLEObject Type="Embed" ProgID="Equation.DSMT4" ShapeID="_x0000_i2084" DrawAspect="Content" ObjectID="_1560863308" r:id="rId20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4E2928">
        <w:rPr>
          <w:rFonts w:ascii="Kh Content" w:hAnsi="Kh Content" w:cs="Kh Content"/>
          <w:position w:val="-4"/>
          <w:sz w:val="24"/>
          <w:szCs w:val="24"/>
          <w:cs/>
        </w:rPr>
        <w:object w:dxaOrig="600" w:dyaOrig="260" w14:anchorId="31C3985E">
          <v:shape id="_x0000_i2085" type="#_x0000_t75" style="width:30pt;height:12.75pt" o:ole="">
            <v:imagedata r:id="rId205" o:title=""/>
          </v:shape>
          <o:OLEObject Type="Embed" ProgID="Equation.DSMT4" ShapeID="_x0000_i2085" DrawAspect="Content" ObjectID="_1560863309" r:id="rId20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29342D2E" w14:textId="77777777" w:rsidR="004E2928" w:rsidRDefault="004E2928" w:rsidP="004E2928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២. កន្សោម</w:t>
      </w:r>
      <w:r w:rsidRPr="004E2928">
        <w:rPr>
          <w:rFonts w:ascii="Kh Content" w:hAnsi="Kh Content" w:cs="Kh Content"/>
          <w:position w:val="-24"/>
          <w:sz w:val="24"/>
          <w:szCs w:val="24"/>
          <w:cs/>
        </w:rPr>
        <w:object w:dxaOrig="840" w:dyaOrig="620" w14:anchorId="37B921FE">
          <v:shape id="_x0000_i2086" type="#_x0000_t75" style="width:42pt;height:30.75pt" o:ole="">
            <v:imagedata r:id="rId207" o:title=""/>
          </v:shape>
          <o:OLEObject Type="Embed" ProgID="Equation.DSMT4" ShapeID="_x0000_i2086" DrawAspect="Content" ObjectID="_1560863310" r:id="rId20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ោះ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5459F0ED">
          <v:shape id="_x0000_i2087" type="#_x0000_t75" style="width:9.75pt;height:11.25pt" o:ole="">
            <v:imagedata r:id="rId209" o:title=""/>
          </v:shape>
          <o:OLEObject Type="Embed" ProgID="Equation.DSMT4" ShapeID="_x0000_i2087" DrawAspect="Content" ObjectID="_1560863311" r:id="rId2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មានតម្លៃស្មើ</w:t>
      </w:r>
    </w:p>
    <w:p w14:paraId="51B6081D" w14:textId="77777777" w:rsidR="004E2928" w:rsidRDefault="004E2928" w:rsidP="004E292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197CA445">
          <v:shape id="_x0000_i2088" type="#_x0000_t75" style="width:33.75pt;height:14.25pt" o:ole="">
            <v:imagedata r:id="rId211" o:title=""/>
          </v:shape>
          <o:OLEObject Type="Embed" ProgID="Equation.DSMT4" ShapeID="_x0000_i2088" DrawAspect="Content" ObjectID="_1560863312" r:id="rId2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859" w:dyaOrig="279" w14:anchorId="5DB69B52">
          <v:shape id="_x0000_i2089" type="#_x0000_t75" style="width:42.75pt;height:14.25pt" o:ole="">
            <v:imagedata r:id="rId213" o:title=""/>
          </v:shape>
          <o:OLEObject Type="Embed" ProgID="Equation.DSMT4" ShapeID="_x0000_i2089" DrawAspect="Content" ObjectID="_1560863313" r:id="rId2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.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417171BB">
          <v:shape id="_x0000_i2090" type="#_x0000_t75" style="width:33.75pt;height:14.25pt" o:ole="">
            <v:imagedata r:id="rId215" o:title=""/>
          </v:shape>
          <o:OLEObject Type="Embed" ProgID="Equation.DSMT4" ShapeID="_x0000_i2090" DrawAspect="Content" ObjectID="_1560863314" r:id="rId2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 w:rsidRPr="00EE0B4F">
        <w:rPr>
          <w:rFonts w:ascii="Kh Content" w:hAnsi="Kh Content" w:cs="Kh Content"/>
          <w:color w:val="C00000"/>
          <w:sz w:val="28"/>
          <w:szCs w:val="28"/>
        </w:rPr>
        <w:sym w:font="Wingdings" w:char="F06F"/>
      </w:r>
      <w:r>
        <w:rPr>
          <w:rFonts w:ascii="Kh Content" w:hAnsi="Kh Content" w:cs="Kh Content" w:hint="cs"/>
          <w:color w:val="C00000"/>
          <w:sz w:val="28"/>
          <w:szCs w:val="28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ឃ.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680" w:dyaOrig="279" w14:anchorId="3824DDB6">
          <v:shape id="_x0000_i2091" type="#_x0000_t75" style="width:33.75pt;height:14.25pt" o:ole="">
            <v:imagedata r:id="rId217" o:title=""/>
          </v:shape>
          <o:OLEObject Type="Embed" ProgID="Equation.DSMT4" ShapeID="_x0000_i2091" DrawAspect="Content" ObjectID="_1560863315" r:id="rId2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14:paraId="44070C86" w14:textId="6FD44773" w:rsidR="00B27B42" w:rsidRPr="00B27B42" w:rsidRDefault="00B27B42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/>
          <w:b/>
          <w:bCs/>
          <w:color w:val="C45911" w:themeColor="accent2" w:themeShade="BF"/>
          <w:sz w:val="26"/>
          <w:szCs w:val="26"/>
        </w:rPr>
      </w:pPr>
      <w:r>
        <w:rPr>
          <w:rFonts w:ascii="Kh Content" w:hAnsi="Kh Content" w:cs="Kh Content" w:hint="cs"/>
          <w:sz w:val="24"/>
          <w:szCs w:val="24"/>
          <w:cs/>
        </w:rPr>
        <w:t>(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  <w:r w:rsidR="004E2928">
        <w:rPr>
          <w:rFonts w:ascii="Kh Content" w:hAnsi="Kh Content" w:cs="Kh Content" w:hint="cs"/>
          <w:sz w:val="24"/>
          <w:szCs w:val="24"/>
          <w:cs/>
        </w:rPr>
        <w:t>ពូសុខចង់ទិញកង់មួយថ្លៃ ៣៥០​ ០០០រៀល ឥឡូវនេះគាត់សន្សំបាន</w:t>
      </w:r>
      <w:r w:rsidRPr="004E2928">
        <w:rPr>
          <w:rFonts w:ascii="Kh Content" w:hAnsi="Kh Content" w:cs="Kh Content"/>
          <w:position w:val="-6"/>
          <w:sz w:val="24"/>
          <w:szCs w:val="24"/>
          <w:cs/>
        </w:rPr>
        <w:object w:dxaOrig="520" w:dyaOrig="279" w14:anchorId="4CD56A91">
          <v:shape id="_x0000_i2106" type="#_x0000_t75" style="width:26.25pt;height:14.25pt" o:ole="">
            <v:imagedata r:id="rId219" o:title=""/>
          </v:shape>
          <o:OLEObject Type="Embed" ProgID="Equation.DSMT4" ShapeID="_x0000_i2106" DrawAspect="Content" ObjectID="_1560863316" r:id="rId220"/>
        </w:object>
      </w:r>
      <w:r w:rsidR="004E2928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ៃថ្លៃកង់រួចហើយ ។</w:t>
      </w:r>
    </w:p>
    <w:p w14:paraId="0FDC96FC" w14:textId="0F295E37" w:rsidR="00B27B42" w:rsidRPr="00B27B42" w:rsidRDefault="00B27B42" w:rsidP="00B27B42">
      <w:pPr>
        <w:pStyle w:val="ListParagraph"/>
        <w:spacing w:after="0" w:line="240" w:lineRule="auto"/>
        <w:ind w:left="142"/>
        <w:rPr>
          <w:rFonts w:ascii="Kh Muol" w:hAnsi="Kh Muol" w:cs="Kh Muol" w:hint="cs"/>
          <w:b/>
          <w:bCs/>
          <w:color w:val="C45911" w:themeColor="accent2" w:themeShade="BF"/>
          <w:sz w:val="26"/>
          <w:szCs w:val="26"/>
        </w:rPr>
      </w:pPr>
      <w:r>
        <w:rPr>
          <w:rFonts w:ascii="Kh Content" w:hAnsi="Kh Content" w:cs="Kh Content" w:hint="cs"/>
          <w:sz w:val="24"/>
          <w:szCs w:val="24"/>
          <w:cs/>
        </w:rPr>
        <w:t>តើគាត់នោះខ្វះប្រាក់ប៉ុន្មានរៀលទៀតទើបទិញកង់នោះបាន?</w:t>
      </w:r>
    </w:p>
    <w:p w14:paraId="1C3FA98D" w14:textId="2AB7F5B4" w:rsidR="00B27B42" w:rsidRPr="00B27B42" w:rsidRDefault="00B27B42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 w:hint="cs"/>
          <w:b/>
          <w:bCs/>
          <w:sz w:val="26"/>
          <w:szCs w:val="26"/>
        </w:rPr>
      </w:pPr>
      <w:r w:rsidRPr="00B27B42">
        <w:rPr>
          <w:rFonts w:ascii="Kh Content" w:hAnsi="Kh Content" w:cs="Kh Content" w:hint="cs"/>
          <w:sz w:val="24"/>
          <w:szCs w:val="24"/>
          <w:cs/>
        </w:rPr>
        <w:t>(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 w:rsidRPr="00B27B42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ចូរកំណត់ចំនួនពិត</w:t>
      </w:r>
      <w:r w:rsidRPr="00B27B42">
        <w:rPr>
          <w:rFonts w:ascii="Kh Content" w:hAnsi="Kh Content" w:cs="Kh Content"/>
          <w:position w:val="-10"/>
          <w:sz w:val="24"/>
          <w:szCs w:val="24"/>
          <w:cs/>
        </w:rPr>
        <w:object w:dxaOrig="660" w:dyaOrig="320" w14:anchorId="2D6D9E87">
          <v:shape id="_x0000_i2326" type="#_x0000_t75" style="width:33pt;height:15.75pt" o:ole="">
            <v:imagedata r:id="rId221" o:title=""/>
          </v:shape>
          <o:OLEObject Type="Embed" ProgID="Equation.DSMT4" ShapeID="_x0000_i2326" DrawAspect="Content" ObjectID="_1560863317" r:id="rId2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B27B42">
        <w:rPr>
          <w:rFonts w:ascii="Kh Content" w:hAnsi="Kh Content" w:cs="Kh Content"/>
          <w:position w:val="-24"/>
          <w:sz w:val="24"/>
          <w:szCs w:val="24"/>
          <w:cs/>
        </w:rPr>
        <w:object w:dxaOrig="2580" w:dyaOrig="660" w14:anchorId="254EB81E">
          <v:shape id="_x0000_i2331" type="#_x0000_t75" style="width:129pt;height:33pt" o:ole="">
            <v:imagedata r:id="rId223" o:title=""/>
          </v:shape>
          <o:OLEObject Type="Embed" ProgID="Equation.DSMT4" ShapeID="_x0000_i2331" DrawAspect="Content" ObjectID="_1560863318" r:id="rId2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6E59B9C7" w14:textId="326E606D" w:rsidR="00B27B42" w:rsidRPr="00B3795A" w:rsidRDefault="00B27B42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 w:hint="cs"/>
          <w:b/>
          <w:bCs/>
          <w:sz w:val="26"/>
          <w:szCs w:val="26"/>
        </w:rPr>
      </w:pPr>
      <w:r w:rsidRPr="00B27B42"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/>
          <w:color w:val="C00000"/>
          <w:sz w:val="24"/>
          <w:szCs w:val="24"/>
          <w:cs/>
        </w:rPr>
        <w:t>១</w:t>
      </w:r>
      <w:r>
        <w:rPr>
          <w:rFonts w:ascii="Kh Muol" w:hAnsi="Kh Muol" w:cs="Kh Muol" w:hint="cs"/>
          <w:color w:val="C00000"/>
          <w:sz w:val="24"/>
          <w:szCs w:val="24"/>
          <w:cs/>
        </w:rPr>
        <w:t>៥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 w:rsidRPr="00B27B42">
        <w:rPr>
          <w:rFonts w:ascii="Kh Content" w:hAnsi="Kh Content" w:cs="Kh Content" w:hint="cs"/>
          <w:sz w:val="24"/>
          <w:szCs w:val="24"/>
          <w:cs/>
        </w:rPr>
        <w:t>)</w:t>
      </w:r>
      <w:r w:rsidR="00B3795A">
        <w:rPr>
          <w:rFonts w:ascii="Kh Content" w:hAnsi="Kh Content" w:cs="Kh Content" w:hint="cs"/>
          <w:sz w:val="24"/>
          <w:szCs w:val="24"/>
          <w:cs/>
        </w:rPr>
        <w:t>ដោះស្រាយប្រព័ន្ធសមីការខាងក្រោមតាមវិធីជំនួស</w:t>
      </w:r>
      <w:r w:rsidR="00B3795A" w:rsidRPr="00B3795A">
        <w:rPr>
          <w:rFonts w:ascii="Kh Content" w:hAnsi="Kh Content" w:cs="Kh Content"/>
          <w:position w:val="-30"/>
          <w:sz w:val="24"/>
          <w:szCs w:val="24"/>
          <w:cs/>
        </w:rPr>
        <w:object w:dxaOrig="1260" w:dyaOrig="720" w14:anchorId="4ACF4BF4">
          <v:shape id="_x0000_i2530" type="#_x0000_t75" style="width:63pt;height:36pt" o:ole="">
            <v:imagedata r:id="rId225" o:title=""/>
          </v:shape>
          <o:OLEObject Type="Embed" ProgID="Equation.DSMT4" ShapeID="_x0000_i2530" DrawAspect="Content" ObjectID="_1560863319" r:id="rId226"/>
        </w:object>
      </w:r>
      <w:r w:rsidR="00B3795A">
        <w:rPr>
          <w:rFonts w:ascii="Kh Content" w:hAnsi="Kh Content" w:cs="Kh Content"/>
          <w:sz w:val="24"/>
          <w:szCs w:val="24"/>
          <w:cs/>
        </w:rPr>
        <w:t xml:space="preserve"> </w:t>
      </w:r>
      <w:r w:rsidR="00B3795A">
        <w:rPr>
          <w:rFonts w:ascii="Kh Content" w:hAnsi="Kh Content" w:cs="Kh Content" w:hint="cs"/>
          <w:sz w:val="24"/>
          <w:szCs w:val="24"/>
          <w:cs/>
        </w:rPr>
        <w:t>។ រួចផ្ទៀងផ្ទាត់ចម្លើយរបស់អ្នក ។</w:t>
      </w:r>
    </w:p>
    <w:p w14:paraId="4F76035F" w14:textId="225ADFAA" w:rsidR="00B3795A" w:rsidRPr="00B3795A" w:rsidRDefault="00B3795A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/>
          <w:b/>
          <w:bCs/>
          <w:sz w:val="26"/>
          <w:szCs w:val="26"/>
        </w:rPr>
      </w:pPr>
      <w:r w:rsidRPr="00B27B42">
        <w:rPr>
          <w:rFonts w:ascii="Kh Content" w:hAnsi="Kh Content" w:cs="Kh Content" w:hint="cs"/>
          <w:sz w:val="24"/>
          <w:szCs w:val="24"/>
          <w:cs/>
        </w:rPr>
        <w:t>(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១០ពិន្ទុ</w:t>
      </w:r>
      <w:r w:rsidRPr="00B27B42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គេមានទិន្នន័យរៀងគ្នា</w:t>
      </w:r>
      <w:r w:rsidRPr="00B3795A">
        <w:rPr>
          <w:rFonts w:ascii="Kh Content" w:hAnsi="Kh Content" w:cs="Kh Content"/>
          <w:position w:val="-10"/>
          <w:sz w:val="24"/>
          <w:szCs w:val="24"/>
          <w:cs/>
        </w:rPr>
        <w:object w:dxaOrig="1440" w:dyaOrig="320" w14:anchorId="59145AD8">
          <v:shape id="_x0000_i2531" type="#_x0000_t75" style="width:1in;height:15.75pt" o:ole="">
            <v:imagedata r:id="rId227" o:title=""/>
          </v:shape>
          <o:OLEObject Type="Embed" ProgID="Equation.DSMT4" ShapeID="_x0000_i2531" DrawAspect="Content" ObjectID="_1560863320" r:id="rId2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</w:p>
    <w:p w14:paraId="134336E8" w14:textId="776B28D9" w:rsidR="00B3795A" w:rsidRDefault="00B3795A" w:rsidP="00B3795A">
      <w:pPr>
        <w:pStyle w:val="ListParagraph"/>
        <w:spacing w:after="0" w:line="240" w:lineRule="auto"/>
        <w:ind w:left="142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កំណត់តម្លៃ</w:t>
      </w:r>
      <w:r w:rsidRPr="00B3795A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692ADBB0">
          <v:shape id="_x0000_i2532" type="#_x0000_t75" style="width:9.75pt;height:11.25pt" o:ole="">
            <v:imagedata r:id="rId229" o:title=""/>
          </v:shape>
          <o:OLEObject Type="Embed" ProgID="Equation.DSMT4" ShapeID="_x0000_i2532" DrawAspect="Content" ObjectID="_1560863321" r:id="rId2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917E4C">
        <w:rPr>
          <w:rFonts w:ascii="Kh Content" w:hAnsi="Kh Content" w:cs="Kh Content" w:hint="cs"/>
          <w:sz w:val="24"/>
          <w:szCs w:val="24"/>
          <w:cs/>
        </w:rPr>
        <w:t>បើមធ្យម</w:t>
      </w:r>
      <w:r w:rsidR="00917E4C"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740" w:dyaOrig="320" w14:anchorId="50306ECB">
          <v:shape id="_x0000_i2533" type="#_x0000_t75" style="width:36.75pt;height:15.75pt" o:ole="">
            <v:imagedata r:id="rId231" o:title=""/>
          </v:shape>
          <o:OLEObject Type="Embed" ProgID="Equation.DSMT4" ShapeID="_x0000_i2533" DrawAspect="Content" ObjectID="_1560863322" r:id="rId232"/>
        </w:object>
      </w:r>
      <w:r w:rsidR="00917E4C">
        <w:rPr>
          <w:rFonts w:ascii="Kh Content" w:hAnsi="Kh Content" w:cs="Kh Content"/>
          <w:sz w:val="24"/>
          <w:szCs w:val="24"/>
          <w:cs/>
        </w:rPr>
        <w:t xml:space="preserve"> </w:t>
      </w:r>
      <w:r w:rsidR="00917E4C">
        <w:rPr>
          <w:rFonts w:ascii="Kh Content" w:hAnsi="Kh Content" w:cs="Kh Content" w:hint="cs"/>
          <w:sz w:val="24"/>
          <w:szCs w:val="24"/>
          <w:cs/>
        </w:rPr>
        <w:t>។</w:t>
      </w:r>
    </w:p>
    <w:p w14:paraId="36E4F32A" w14:textId="79DB42C7" w:rsidR="00917E4C" w:rsidRPr="00917E4C" w:rsidRDefault="00917E4C" w:rsidP="00917E4C">
      <w:pPr>
        <w:pStyle w:val="ListParagraph"/>
        <w:spacing w:after="0" w:line="240" w:lineRule="auto"/>
        <w:ind w:left="142"/>
        <w:rPr>
          <w:rFonts w:ascii="Kh Content" w:hAnsi="Kh Content" w:cs="Kh Content" w:hint="cs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គណនាមេដ្យាននៃទិន្នន័យខាងលើ ចំពោះតម្លៃ</w:t>
      </w:r>
      <w:r w:rsidRPr="00917E4C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0E75F390">
          <v:shape id="_x0000_i2534" type="#_x0000_t75" style="width:9.75pt;height:11.25pt" o:ole="">
            <v:imagedata r:id="rId233" o:title=""/>
          </v:shape>
          <o:OLEObject Type="Embed" ProgID="Equation.DSMT4" ShapeID="_x0000_i2534" DrawAspect="Content" ObjectID="_1560863323" r:id="rId2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រកឃើញនោះ ។</w:t>
      </w:r>
    </w:p>
    <w:p w14:paraId="3724A12E" w14:textId="0D7FBDD8" w:rsidR="00B3795A" w:rsidRPr="00917E4C" w:rsidRDefault="00917E4C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/>
          <w:b/>
          <w:bCs/>
          <w:sz w:val="26"/>
          <w:szCs w:val="26"/>
        </w:rPr>
      </w:pPr>
      <w:r w:rsidRPr="00B27B42"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/>
          <w:color w:val="C00000"/>
          <w:sz w:val="24"/>
          <w:szCs w:val="24"/>
          <w:cs/>
        </w:rPr>
        <w:t>១</w:t>
      </w:r>
      <w:r>
        <w:rPr>
          <w:rFonts w:ascii="Kh Muol" w:hAnsi="Kh Muol" w:cs="Kh Muol" w:hint="cs"/>
          <w:color w:val="C00000"/>
          <w:sz w:val="24"/>
          <w:szCs w:val="24"/>
          <w:cs/>
        </w:rPr>
        <w:t>៥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 w:rsidRPr="00B27B42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នៅក្នុងតម្រុយអរតូណរមេ គេឲ្យបីចំណុច</w:t>
      </w:r>
      <w:r w:rsidRPr="00917E4C">
        <w:rPr>
          <w:rFonts w:ascii="Kh Content" w:hAnsi="Kh Content" w:cs="Kh Content"/>
          <w:position w:val="-14"/>
          <w:sz w:val="24"/>
          <w:szCs w:val="24"/>
          <w:cs/>
        </w:rPr>
        <w:object w:dxaOrig="1880" w:dyaOrig="400" w14:anchorId="5FE9B0D2">
          <v:shape id="_x0000_i2539" type="#_x0000_t75" style="width:93.75pt;height:20.25pt" o:ole="">
            <v:imagedata r:id="rId235" o:title=""/>
          </v:shape>
          <o:OLEObject Type="Embed" ProgID="Equation.DSMT4" ShapeID="_x0000_i2539" DrawAspect="Content" ObjectID="_1560863324" r:id="rId2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17E4C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 w14:anchorId="45235E1D">
          <v:shape id="_x0000_i2542" type="#_x0000_t75" style="width:39.75pt;height:20.25pt" o:ole="">
            <v:imagedata r:id="rId237" o:title=""/>
          </v:shape>
          <o:OLEObject Type="Embed" ProgID="Equation.DSMT4" ShapeID="_x0000_i2542" DrawAspect="Content" ObjectID="_1560863325" r:id="rId2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A2CB33" w14:textId="0892AA77" w:rsidR="00917E4C" w:rsidRDefault="00917E4C" w:rsidP="00917E4C">
      <w:pPr>
        <w:pStyle w:val="ListParagraph"/>
        <w:spacing w:after="0" w:line="240" w:lineRule="auto"/>
        <w:ind w:left="142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ចូរសរសេរសមីការនៃបន្ទាត់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69FA77A9">
          <v:shape id="_x0000_i2561" type="#_x0000_t75" style="width:20.25pt;height:12.75pt" o:ole="">
            <v:imagedata r:id="rId239" o:title=""/>
          </v:shape>
          <o:OLEObject Type="Embed" ProgID="Equation.DSMT4" ShapeID="_x0000_i2561" DrawAspect="Content" ObjectID="_1560863326" r:id="rId2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DA24CCD" w14:textId="47E561C3" w:rsidR="00917E4C" w:rsidRPr="00917E4C" w:rsidRDefault="00917E4C" w:rsidP="00917E4C">
      <w:pPr>
        <w:pStyle w:val="ListParagraph"/>
        <w:spacing w:after="0" w:line="240" w:lineRule="auto"/>
        <w:ind w:left="142"/>
        <w:rPr>
          <w:rFonts w:ascii="Kh Muol" w:hAnsi="Kh Muol" w:cs="Kh Muol" w:hint="cs"/>
          <w:b/>
          <w:bCs/>
          <w:sz w:val="26"/>
          <w:szCs w:val="26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ចូរសរសេរសមីការនៃបន្ទាត់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 w14:anchorId="2BDF801A">
          <v:shape id="_x0000_i2565" type="#_x0000_t75" style="width:12.75pt;height:12.75pt" o:ole="">
            <v:imagedata r:id="rId241" o:title=""/>
          </v:shape>
          <o:OLEObject Type="Embed" ProgID="Equation.DSMT4" ShapeID="_x0000_i2565" DrawAspect="Content" ObjectID="_1560863327" r:id="rId2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តាមចំណុច</w:t>
      </w:r>
      <w:r w:rsidRPr="00917E4C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1293C1DA">
          <v:shape id="_x0000_i2568" type="#_x0000_t75" style="width:12pt;height:14.25pt" o:ole="">
            <v:imagedata r:id="rId243" o:title=""/>
          </v:shape>
          <o:OLEObject Type="Embed" ProgID="Equation.DSMT4" ShapeID="_x0000_i2568" DrawAspect="Content" ObjectID="_1560863328" r:id="rId244"/>
        </w:object>
      </w:r>
      <w:r>
        <w:rPr>
          <w:rFonts w:ascii="Kh Content" w:hAnsi="Kh Content" w:cs="Kh Content" w:hint="cs"/>
          <w:sz w:val="24"/>
          <w:szCs w:val="24"/>
          <w:cs/>
        </w:rPr>
        <w:t>ហើយកែងនឹងបន្ទាត់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26460C3C">
          <v:shape id="_x0000_i2571" type="#_x0000_t75" style="width:20.25pt;height:12.75pt" o:ole="">
            <v:imagedata r:id="rId245" o:title=""/>
          </v:shape>
          <o:OLEObject Type="Embed" ProgID="Equation.DSMT4" ShapeID="_x0000_i2571" DrawAspect="Content" ObjectID="_1560863329" r:id="rId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83BD044" w14:textId="4124F1D1" w:rsidR="00917E4C" w:rsidRPr="002F726D" w:rsidRDefault="00917E4C" w:rsidP="00B27B42">
      <w:pPr>
        <w:pStyle w:val="ListParagraph"/>
        <w:numPr>
          <w:ilvl w:val="0"/>
          <w:numId w:val="10"/>
        </w:numPr>
        <w:spacing w:after="0" w:line="240" w:lineRule="auto"/>
        <w:ind w:left="142" w:hanging="142"/>
        <w:rPr>
          <w:rFonts w:ascii="Kh Muol" w:hAnsi="Kh Muol" w:cs="Kh Muol" w:hint="cs"/>
          <w:b/>
          <w:bCs/>
          <w:sz w:val="26"/>
          <w:szCs w:val="26"/>
        </w:rPr>
      </w:pPr>
      <w:r w:rsidRPr="00B27B42">
        <w:rPr>
          <w:rFonts w:ascii="Kh Content" w:hAnsi="Kh Content" w:cs="Kh Content" w:hint="cs"/>
          <w:sz w:val="24"/>
          <w:szCs w:val="24"/>
          <w:cs/>
        </w:rPr>
        <w:t>(</w:t>
      </w:r>
      <w:r>
        <w:rPr>
          <w:rFonts w:ascii="Kh Muol" w:hAnsi="Kh Muol" w:cs="Kh Muol" w:hint="cs"/>
          <w:color w:val="C00000"/>
          <w:sz w:val="24"/>
          <w:szCs w:val="24"/>
          <w:cs/>
        </w:rPr>
        <w:t>៣០</w:t>
      </w:r>
      <w:r w:rsidRPr="004E2928">
        <w:rPr>
          <w:rFonts w:ascii="Kh Muol" w:hAnsi="Kh Muol" w:cs="Kh Muol"/>
          <w:color w:val="C00000"/>
          <w:sz w:val="24"/>
          <w:szCs w:val="24"/>
          <w:cs/>
        </w:rPr>
        <w:t>ពិន្ទុ</w:t>
      </w:r>
      <w:r w:rsidRPr="00B27B42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ក្នុងរង្វង់ផ្ចិត</w:t>
      </w:r>
      <w:r w:rsidRPr="00917E4C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 w14:anchorId="2F4BAD86">
          <v:shape id="_x0000_i2578" type="#_x0000_t75" style="width:12pt;height:14.25pt" o:ole="">
            <v:imagedata r:id="rId247" o:title=""/>
          </v:shape>
          <o:OLEObject Type="Embed" ProgID="Equation.DSMT4" ShapeID="_x0000_i2578" DrawAspect="Content" ObjectID="_1560863330" r:id="rId2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អង្គត់ធ្នូពីរមិនប៉ុនគ្នា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313F75D6">
          <v:shape id="_x0000_i2581" type="#_x0000_t75" style="width:20.25pt;height:12.75pt" o:ole="">
            <v:imagedata r:id="rId249" o:title=""/>
          </v:shape>
          <o:OLEObject Type="Embed" ProgID="Equation.DSMT4" ShapeID="_x0000_i2581" DrawAspect="Content" ObjectID="_1560863331" r:id="rId2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17E4C">
        <w:rPr>
          <w:rFonts w:ascii="Kh Content" w:hAnsi="Kh Content" w:cs="Kh Content"/>
          <w:position w:val="-6"/>
          <w:sz w:val="24"/>
          <w:szCs w:val="24"/>
          <w:cs/>
        </w:rPr>
        <w:object w:dxaOrig="400" w:dyaOrig="279" w14:anchorId="259C6285">
          <v:shape id="_x0000_i2584" type="#_x0000_t75" style="width:20.25pt;height:14.25pt" o:ole="">
            <v:imagedata r:id="rId251" o:title=""/>
          </v:shape>
          <o:OLEObject Type="Embed" ProgID="Equation.DSMT4" ShapeID="_x0000_i2584" DrawAspect="Content" ObjectID="_1560863332" r:id="rId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72AD5">
        <w:rPr>
          <w:rFonts w:ascii="Kh Content" w:hAnsi="Kh Content" w:cs="Kh Content" w:hint="cs"/>
          <w:sz w:val="24"/>
          <w:szCs w:val="24"/>
          <w:cs/>
        </w:rPr>
        <w:t>កែងគ្នា</w:t>
      </w:r>
      <w:bookmarkStart w:id="0" w:name="_GoBack"/>
      <w:bookmarkEnd w:id="0"/>
      <w:r>
        <w:rPr>
          <w:rFonts w:ascii="Kh Content" w:hAnsi="Kh Content" w:cs="Kh Content" w:hint="cs"/>
          <w:sz w:val="24"/>
          <w:szCs w:val="24"/>
          <w:cs/>
        </w:rPr>
        <w:t>ត្រង់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 w14:anchorId="59EAC733">
          <v:shape id="_x0000_i2587" type="#_x0000_t75" style="width:9.75pt;height:12.75pt" o:ole="">
            <v:imagedata r:id="rId253" o:title=""/>
          </v:shape>
          <o:OLEObject Type="Embed" ProgID="Equation.DSMT4" ShapeID="_x0000_i2587" DrawAspect="Content" ObjectID="_1560863333" r:id="rId2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</w:t>
      </w:r>
      <w:r w:rsidRPr="00917E4C">
        <w:rPr>
          <w:rFonts w:ascii="Kh Content" w:hAnsi="Kh Content" w:cs="Kh Content"/>
          <w:position w:val="-4"/>
          <w:sz w:val="24"/>
          <w:szCs w:val="24"/>
          <w:cs/>
        </w:rPr>
        <w:object w:dxaOrig="320" w:dyaOrig="260" w14:anchorId="2EB94EE9">
          <v:shape id="_x0000_i2590" type="#_x0000_t75" style="width:15.75pt;height:12.75pt" o:ole="">
            <v:imagedata r:id="rId255" o:title=""/>
          </v:shape>
          <o:OLEObject Type="Embed" ProgID="Equation.DSMT4" ShapeID="_x0000_i2590" DrawAspect="Content" ObjectID="_1560863334" r:id="rId2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ណុចមួយនៃអង្គត់</w:t>
      </w:r>
      <w:r w:rsidRPr="00917E4C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4152B28D">
          <v:shape id="_x0000_i2593" type="#_x0000_t75" style="width:21pt;height:14.25pt" o:ole="">
            <v:imagedata r:id="rId257" o:title=""/>
          </v:shape>
          <o:OLEObject Type="Embed" ProgID="Equation.DSMT4" ShapeID="_x0000_i2593" DrawAspect="Content" ObjectID="_1560863335" r:id="rId2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2F726D">
        <w:rPr>
          <w:rFonts w:ascii="Kh Content" w:hAnsi="Kh Content" w:cs="Kh Content" w:hint="cs"/>
          <w:sz w:val="24"/>
          <w:szCs w:val="24"/>
          <w:cs/>
        </w:rPr>
        <w:t>ដែល</w:t>
      </w:r>
      <w:r w:rsidR="002F726D" w:rsidRPr="002F726D">
        <w:rPr>
          <w:rFonts w:ascii="Kh Content" w:hAnsi="Kh Content" w:cs="Kh Content"/>
          <w:position w:val="-4"/>
          <w:sz w:val="24"/>
          <w:szCs w:val="24"/>
          <w:cs/>
        </w:rPr>
        <w:object w:dxaOrig="380" w:dyaOrig="260" w14:anchorId="0784033C">
          <v:shape id="_x0000_i2596" type="#_x0000_t75" style="width:18.75pt;height:12.75pt" o:ole="">
            <v:imagedata r:id="rId259" o:title=""/>
          </v:shape>
          <o:OLEObject Type="Embed" ProgID="Equation.DSMT4" ShapeID="_x0000_i2596" DrawAspect="Content" ObjectID="_1560863336" r:id="rId260"/>
        </w:object>
      </w:r>
      <w:r w:rsidR="002F726D">
        <w:rPr>
          <w:rFonts w:ascii="Kh Content" w:hAnsi="Kh Content" w:cs="Kh Content"/>
          <w:sz w:val="24"/>
          <w:szCs w:val="24"/>
          <w:cs/>
        </w:rPr>
        <w:t xml:space="preserve"> </w:t>
      </w:r>
      <w:r w:rsidR="002F726D">
        <w:rPr>
          <w:rFonts w:ascii="Kh Content" w:hAnsi="Kh Content" w:cs="Kh Content" w:hint="cs"/>
          <w:sz w:val="24"/>
          <w:szCs w:val="24"/>
          <w:cs/>
        </w:rPr>
        <w:t>កែងនឹង</w:t>
      </w:r>
      <w:r w:rsidR="002F726D" w:rsidRPr="002F726D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1C5521CD">
          <v:shape id="_x0000_i2599" type="#_x0000_t75" style="width:21pt;height:14.25pt" o:ole="">
            <v:imagedata r:id="rId261" o:title=""/>
          </v:shape>
          <o:OLEObject Type="Embed" ProgID="Equation.DSMT4" ShapeID="_x0000_i2599" DrawAspect="Content" ObjectID="_1560863337" r:id="rId262"/>
        </w:object>
      </w:r>
      <w:r w:rsidR="002F726D">
        <w:rPr>
          <w:rFonts w:ascii="Kh Content" w:hAnsi="Kh Content" w:cs="Kh Content"/>
          <w:sz w:val="24"/>
          <w:szCs w:val="24"/>
          <w:cs/>
        </w:rPr>
        <w:t xml:space="preserve"> </w:t>
      </w:r>
      <w:r w:rsidR="002F726D">
        <w:rPr>
          <w:rFonts w:ascii="Kh Content" w:hAnsi="Kh Content" w:cs="Kh Content" w:hint="cs"/>
          <w:sz w:val="24"/>
          <w:szCs w:val="24"/>
          <w:cs/>
        </w:rPr>
        <w:t>។</w:t>
      </w:r>
    </w:p>
    <w:p w14:paraId="4F2328D4" w14:textId="5C0E6179" w:rsidR="002F726D" w:rsidRDefault="002F726D" w:rsidP="002F726D">
      <w:pPr>
        <w:pStyle w:val="ListParagraph"/>
        <w:spacing w:after="0" w:line="240" w:lineRule="auto"/>
        <w:ind w:left="142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ចូរបង្ហាញថាត្រីកោណ</w:t>
      </w:r>
      <w:r w:rsidRPr="002F726D">
        <w:rPr>
          <w:rFonts w:ascii="Kh Content" w:hAnsi="Kh Content" w:cs="Kh Content"/>
          <w:position w:val="-4"/>
          <w:sz w:val="24"/>
          <w:szCs w:val="24"/>
          <w:cs/>
        </w:rPr>
        <w:object w:dxaOrig="480" w:dyaOrig="260" w14:anchorId="14A46A9E">
          <v:shape id="_x0000_i2659" type="#_x0000_t75" style="width:24pt;height:12.75pt" o:ole="">
            <v:imagedata r:id="rId263" o:title=""/>
          </v:shape>
          <o:OLEObject Type="Embed" ProgID="Equation.DSMT4" ShapeID="_x0000_i2659" DrawAspect="Content" ObjectID="_1560863338" r:id="rId2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F726D">
        <w:rPr>
          <w:rFonts w:ascii="Kh Content" w:hAnsi="Kh Content" w:cs="Kh Content"/>
          <w:position w:val="-4"/>
          <w:sz w:val="24"/>
          <w:szCs w:val="24"/>
          <w:cs/>
        </w:rPr>
        <w:object w:dxaOrig="499" w:dyaOrig="260" w14:anchorId="1050736D">
          <v:shape id="_x0000_i2662" type="#_x0000_t75" style="width:24.75pt;height:12.75pt" o:ole="">
            <v:imagedata r:id="rId265" o:title=""/>
          </v:shape>
          <o:OLEObject Type="Embed" ProgID="Equation.DSMT4" ShapeID="_x0000_i2662" DrawAspect="Content" ObjectID="_1560863339" r:id="rId2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ត្រីកោណដូចគ្នា ។</w:t>
      </w:r>
    </w:p>
    <w:p w14:paraId="2EBE428A" w14:textId="6B3CA096" w:rsidR="002F726D" w:rsidRDefault="002F726D" w:rsidP="002F726D">
      <w:pPr>
        <w:pStyle w:val="ListParagraph"/>
        <w:spacing w:after="0" w:line="240" w:lineRule="auto"/>
        <w:ind w:left="142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គណនារង្វាស់អង្គត់</w:t>
      </w:r>
      <w:r w:rsidRPr="002F726D">
        <w:rPr>
          <w:rFonts w:ascii="Kh Content" w:hAnsi="Kh Content" w:cs="Kh Content"/>
          <w:position w:val="-6"/>
          <w:sz w:val="24"/>
          <w:szCs w:val="24"/>
          <w:cs/>
        </w:rPr>
        <w:object w:dxaOrig="420" w:dyaOrig="279" w14:anchorId="59586F28">
          <v:shape id="_x0000_i2707" type="#_x0000_t75" style="width:21pt;height:14.25pt" o:ole="">
            <v:imagedata r:id="rId267" o:title=""/>
          </v:shape>
          <o:OLEObject Type="Embed" ProgID="Equation.DSMT4" ShapeID="_x0000_i2707" DrawAspect="Content" ObjectID="_1560863340" r:id="rId2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F726D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 w14:anchorId="2AE24781">
          <v:shape id="_x0000_i2710" type="#_x0000_t75" style="width:20.25pt;height:12.75pt" o:ole="">
            <v:imagedata r:id="rId269" o:title=""/>
          </v:shape>
          <o:OLEObject Type="Embed" ProgID="Equation.DSMT4" ShapeID="_x0000_i2710" DrawAspect="Content" ObjectID="_1560863341" r:id="rId2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នៃ</w:t>
      </w:r>
      <w:r w:rsidRPr="002F726D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 w14:anchorId="578DBFE1">
          <v:shape id="_x0000_i2713" type="#_x0000_t75" style="width:9.75pt;height:11.25pt" o:ole="">
            <v:imagedata r:id="rId271" o:title=""/>
          </v:shape>
          <o:OLEObject Type="Embed" ProgID="Equation.DSMT4" ShapeID="_x0000_i2713" DrawAspect="Content" ObjectID="_1560863342" r:id="rId2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F726D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 w14:anchorId="18DDF6E7">
          <v:shape id="_x0000_i2716" type="#_x0000_t75" style="width:11.25pt;height:12.75pt" o:ole="">
            <v:imagedata r:id="rId273" o:title=""/>
          </v:shape>
          <o:OLEObject Type="Embed" ProgID="Equation.DSMT4" ShapeID="_x0000_i2716" DrawAspect="Content" ObjectID="_1560863343" r:id="rId2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14:paraId="7715E238" w14:textId="1A7A3A91" w:rsidR="002F726D" w:rsidRDefault="002F726D" w:rsidP="002F726D">
      <w:pPr>
        <w:pStyle w:val="ListParagraph"/>
        <w:spacing w:after="0" w:line="240" w:lineRule="auto"/>
        <w:ind w:left="142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ដោយដឹងថា</w:t>
      </w:r>
      <w:r w:rsidRPr="002F726D">
        <w:rPr>
          <w:rFonts w:ascii="Kh Content" w:hAnsi="Kh Content" w:cs="Kh Content"/>
          <w:position w:val="-6"/>
          <w:sz w:val="24"/>
          <w:szCs w:val="24"/>
          <w:cs/>
        </w:rPr>
        <w:object w:dxaOrig="660" w:dyaOrig="279" w14:anchorId="0C3A2521">
          <v:shape id="_x0000_i2769" type="#_x0000_t75" style="width:33pt;height:14.25pt" o:ole="">
            <v:imagedata r:id="rId275" o:title=""/>
          </v:shape>
          <o:OLEObject Type="Embed" ProgID="Equation.DSMT4" ShapeID="_x0000_i2769" DrawAspect="Content" ObjectID="_1560863344" r:id="rId2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F726D">
        <w:rPr>
          <w:rFonts w:ascii="Kh Content" w:hAnsi="Kh Content" w:cs="Kh Content"/>
          <w:position w:val="-10"/>
          <w:sz w:val="24"/>
          <w:szCs w:val="24"/>
          <w:cs/>
        </w:rPr>
        <w:object w:dxaOrig="720" w:dyaOrig="320" w14:anchorId="292EE16F">
          <v:shape id="_x0000_i2772" type="#_x0000_t75" style="width:36pt;height:15.75pt" o:ole="">
            <v:imagedata r:id="rId277" o:title=""/>
          </v:shape>
          <o:OLEObject Type="Embed" ProgID="Equation.DSMT4" ShapeID="_x0000_i2772" DrawAspect="Content" ObjectID="_1560863345" r:id="rId2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(</w:t>
      </w:r>
      <w:r w:rsidRPr="002F726D">
        <w:rPr>
          <w:rFonts w:ascii="Kh Content" w:hAnsi="Kh Content" w:cs="Kh Content" w:hint="cs"/>
          <w:b/>
          <w:bCs/>
          <w:i/>
          <w:iCs/>
          <w:color w:val="C00000"/>
          <w:sz w:val="24"/>
          <w:szCs w:val="24"/>
          <w:cs/>
        </w:rPr>
        <w:t>រូបត្រឹមត្រូវបាន ៥ពិន្ទុ</w: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14:paraId="5E259F2C" w14:textId="47838E23" w:rsidR="002F726D" w:rsidRDefault="002F726D" w:rsidP="002F726D">
      <w:pPr>
        <w:pStyle w:val="ListParagraph"/>
        <w:spacing w:after="0" w:line="240" w:lineRule="auto"/>
        <w:ind w:left="142"/>
        <w:jc w:val="right"/>
        <w:rPr>
          <w:rFonts w:ascii="Kh Content" w:hAnsi="Kh Content" w:cs="Kh Content"/>
          <w:sz w:val="24"/>
          <w:szCs w:val="24"/>
        </w:rPr>
      </w:pPr>
    </w:p>
    <w:p w14:paraId="1CF0A62A" w14:textId="17503DB8" w:rsidR="002F726D" w:rsidRDefault="002F726D" w:rsidP="002F726D">
      <w:pPr>
        <w:pStyle w:val="ListParagraph"/>
        <w:spacing w:after="0" w:line="240" w:lineRule="auto"/>
        <w:ind w:left="142"/>
        <w:jc w:val="right"/>
        <w:rPr>
          <w:rFonts w:ascii="Kh Content" w:hAnsi="Kh Content" w:cs="Kh Content"/>
          <w:sz w:val="24"/>
          <w:szCs w:val="24"/>
        </w:rPr>
      </w:pPr>
    </w:p>
    <w:p w14:paraId="0C5C2865" w14:textId="77777777" w:rsidR="002F726D" w:rsidRDefault="002F726D" w:rsidP="002F726D">
      <w:pPr>
        <w:pStyle w:val="ListParagraph"/>
        <w:spacing w:after="0" w:line="240" w:lineRule="auto"/>
        <w:ind w:left="426"/>
        <w:jc w:val="right"/>
        <w:rPr>
          <w:rFonts w:ascii="Kh Muol" w:hAnsi="Kh Muol" w:cs="Kh Muol" w:hint="cs"/>
          <w:b/>
          <w:bCs/>
          <w:color w:val="385623" w:themeColor="accent6" w:themeShade="80"/>
          <w:sz w:val="24"/>
          <w:szCs w:val="24"/>
        </w:rPr>
      </w:pPr>
      <w:r w:rsidRPr="00686214">
        <w:rPr>
          <w:rFonts w:ascii="Kh Muol" w:hAnsi="Kh Muol" w:cs="Kh Muol"/>
          <w:b/>
          <w:bCs/>
          <w:color w:val="385623" w:themeColor="accent6" w:themeShade="80"/>
          <w:sz w:val="24"/>
          <w:szCs w:val="24"/>
        </w:rPr>
        <w:t>GOOD LUCK!!!</w:t>
      </w:r>
    </w:p>
    <w:p w14:paraId="6EBE61CA" w14:textId="03856272" w:rsidR="004C4B18" w:rsidRPr="002F726D" w:rsidRDefault="004C4B18" w:rsidP="002F726D">
      <w:pPr>
        <w:pStyle w:val="ListParagraph"/>
        <w:spacing w:after="0" w:line="240" w:lineRule="auto"/>
        <w:ind w:left="142"/>
        <w:jc w:val="right"/>
        <w:rPr>
          <w:rFonts w:ascii="Kh Content" w:hAnsi="Kh Content" w:cs="Kh Content" w:hint="cs"/>
          <w:sz w:val="24"/>
          <w:szCs w:val="24"/>
        </w:rPr>
      </w:pPr>
    </w:p>
    <w:sectPr w:rsidR="004C4B18" w:rsidRPr="002F726D" w:rsidSect="00E13B04">
      <w:headerReference w:type="default" r:id="rId279"/>
      <w:footerReference w:type="default" r:id="rId280"/>
      <w:pgSz w:w="11906" w:h="16838" w:code="9"/>
      <w:pgMar w:top="284" w:right="851" w:bottom="567" w:left="851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25FF4A" w14:textId="77777777" w:rsidR="00BE1E41" w:rsidRDefault="00BE1E41" w:rsidP="00C8724E">
      <w:pPr>
        <w:spacing w:after="0" w:line="240" w:lineRule="auto"/>
      </w:pPr>
      <w:r>
        <w:separator/>
      </w:r>
    </w:p>
  </w:endnote>
  <w:endnote w:type="continuationSeparator" w:id="0">
    <w:p w14:paraId="651197B2" w14:textId="77777777" w:rsidR="00BE1E41" w:rsidRDefault="00BE1E41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EF3B37" w14:textId="77777777" w:rsidR="00BE1E41" w:rsidRDefault="00BE1E41" w:rsidP="00615BFF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2100"/>
      </w:tabs>
      <w:rPr>
        <w:rFonts w:ascii="Limon S1" w:hAnsi="Limon S1" w:cs="DaunPenh"/>
        <w:caps/>
        <w:sz w:val="44"/>
        <w:szCs w:val="44"/>
      </w:rPr>
    </w:pPr>
    <w:r>
      <w:rPr>
        <w:rFonts w:ascii="Limon S1" w:hAnsi="Limon S1" w:cs="DaunPenh"/>
        <w:caps/>
        <w:sz w:val="44"/>
        <w:szCs w:val="44"/>
      </w:rPr>
      <w:tab/>
    </w:r>
  </w:p>
  <w:p w14:paraId="00BFB9DA" w14:textId="2DC80E38" w:rsidR="00BE1E41" w:rsidRPr="003F46DC" w:rsidRDefault="00BE1E41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44"/>
        <w:szCs w:val="44"/>
      </w:rPr>
    </w:pPr>
    <w:r>
      <w:rPr>
        <w:rFonts w:ascii="Limon S1" w:hAnsi="Limon S1" w:cs="DaunPenh" w:hint="cs"/>
        <w:caps/>
        <w:sz w:val="44"/>
        <w:szCs w:val="44"/>
        <w:cs/>
      </w:rPr>
      <w:t xml:space="preserve">រៀបរៀងដោយ៖ </w:t>
    </w:r>
    <w:r w:rsidRPr="003F46DC">
      <w:rPr>
        <w:rFonts w:ascii="Limon S1" w:hAnsi="Limon S1" w:cs="DaunPenh"/>
        <w:caps/>
        <w:sz w:val="44"/>
        <w:szCs w:val="44"/>
        <w:cs/>
      </w:rPr>
      <w:t>ស៊ុំ សំអុន</w:t>
    </w:r>
    <w:r w:rsidRPr="003F46DC">
      <w:rPr>
        <w:rFonts w:ascii="Limon S1" w:hAnsi="Limon S1" w:cs="Times New Roman"/>
        <w:caps/>
        <w:sz w:val="44"/>
        <w:szCs w:val="44"/>
      </w:rPr>
      <w:tab/>
    </w:r>
    <w:r w:rsidRPr="003F46DC">
      <w:rPr>
        <w:rFonts w:ascii="Limon S1" w:hAnsi="Limon S1" w:cs="Times New Roman"/>
        <w:caps/>
        <w:sz w:val="44"/>
        <w:szCs w:val="44"/>
      </w:rPr>
      <w:tab/>
    </w:r>
    <w:r w:rsidRPr="003F46DC">
      <w:rPr>
        <w:rFonts w:ascii="Limon S1" w:hAnsi="Limon S1" w:cs="Times New Roman"/>
        <w:caps/>
        <w:sz w:val="44"/>
        <w:szCs w:val="44"/>
      </w:rPr>
      <w:fldChar w:fldCharType="begin"/>
    </w:r>
    <w:r w:rsidRPr="003F46DC">
      <w:rPr>
        <w:rFonts w:ascii="Limon S1" w:hAnsi="Limon S1" w:cs="Times New Roman"/>
        <w:caps/>
        <w:sz w:val="44"/>
        <w:szCs w:val="44"/>
      </w:rPr>
      <w:instrText xml:space="preserve"> PAGE   \* MERGEFORMAT </w:instrText>
    </w:r>
    <w:r w:rsidRPr="003F46DC">
      <w:rPr>
        <w:rFonts w:ascii="Limon S1" w:hAnsi="Limon S1" w:cs="Times New Roman"/>
        <w:caps/>
        <w:sz w:val="44"/>
        <w:szCs w:val="44"/>
      </w:rPr>
      <w:fldChar w:fldCharType="separate"/>
    </w:r>
    <w:r w:rsidR="00072AD5">
      <w:rPr>
        <w:rFonts w:ascii="Limon S1" w:hAnsi="Limon S1" w:cs="Times New Roman"/>
        <w:caps/>
        <w:noProof/>
        <w:sz w:val="44"/>
        <w:szCs w:val="44"/>
      </w:rPr>
      <w:t>4</w:t>
    </w:r>
    <w:r w:rsidRPr="003F46DC">
      <w:rPr>
        <w:rFonts w:ascii="Limon S1" w:hAnsi="Limon S1" w:cs="Times New Roman"/>
        <w:caps/>
        <w:noProof/>
        <w:sz w:val="44"/>
        <w:szCs w:val="44"/>
      </w:rPr>
      <w:fldChar w:fldCharType="end"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>
      <w:rPr>
        <w:rFonts w:ascii="Limon S1" w:hAnsi="Limon S1" w:cstheme="minorBidi" w:hint="cs"/>
        <w:caps/>
        <w:noProof/>
        <w:sz w:val="44"/>
        <w:szCs w:val="44"/>
        <w:cs/>
      </w:rPr>
      <w:t xml:space="preserve"> </w:t>
    </w:r>
    <w:r>
      <w:rPr>
        <w:rFonts w:ascii="Limon S1" w:hAnsi="Limon S1" w:cstheme="minorBidi"/>
        <w:caps/>
        <w:noProof/>
        <w:sz w:val="44"/>
        <w:szCs w:val="44"/>
        <w:cs/>
      </w:rPr>
      <w:t>២០១</w:t>
    </w:r>
    <w:r>
      <w:rPr>
        <w:rFonts w:ascii="Limon S1" w:hAnsi="Limon S1" w:cstheme="minorBidi"/>
        <w:caps/>
        <w:noProof/>
        <w:sz w:val="44"/>
        <w:szCs w:val="44"/>
      </w:rPr>
      <w:t>7</w:t>
    </w:r>
  </w:p>
  <w:p w14:paraId="56497FE4" w14:textId="77777777" w:rsidR="00BE1E41" w:rsidRDefault="00BE1E41" w:rsidP="00F451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B2AEAC" w14:textId="77777777" w:rsidR="00BE1E41" w:rsidRDefault="00BE1E41" w:rsidP="00C8724E">
      <w:pPr>
        <w:spacing w:after="0" w:line="240" w:lineRule="auto"/>
      </w:pPr>
      <w:r>
        <w:separator/>
      </w:r>
    </w:p>
  </w:footnote>
  <w:footnote w:type="continuationSeparator" w:id="0">
    <w:p w14:paraId="782FB309" w14:textId="77777777" w:rsidR="00BE1E41" w:rsidRDefault="00BE1E41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CBF8F5" w14:textId="77777777" w:rsidR="00BE1E41" w:rsidRPr="00605B43" w:rsidRDefault="00BE1E41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14:paraId="6C1AA04D" w14:textId="77777777" w:rsidR="00BE1E41" w:rsidRDefault="00BE1E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2D3D3657"/>
    <w:multiLevelType w:val="hybridMultilevel"/>
    <w:tmpl w:val="5B346AC6"/>
    <w:lvl w:ilvl="0" w:tplc="B064753E">
      <w:start w:val="1"/>
      <w:numFmt w:val="upperRoman"/>
      <w:lvlText w:val="%1."/>
      <w:lvlJc w:val="righ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EB217C"/>
    <w:multiLevelType w:val="hybridMultilevel"/>
    <w:tmpl w:val="C338E6BE"/>
    <w:lvl w:ilvl="0" w:tplc="9F62EAFE">
      <w:start w:val="1"/>
      <w:numFmt w:val="upperRoman"/>
      <w:lvlText w:val="%1."/>
      <w:lvlJc w:val="left"/>
      <w:pPr>
        <w:ind w:left="1080" w:hanging="720"/>
      </w:pPr>
      <w:rPr>
        <w:rFonts w:ascii="Kh Content" w:hAnsi="Kh Content" w:cs="Kh Content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D8120F"/>
    <w:multiLevelType w:val="hybridMultilevel"/>
    <w:tmpl w:val="64941D52"/>
    <w:lvl w:ilvl="0" w:tplc="E16A63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1225C3"/>
    <w:multiLevelType w:val="hybridMultilevel"/>
    <w:tmpl w:val="F6FCC7FC"/>
    <w:lvl w:ilvl="0" w:tplc="ABCA00A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53CE508E"/>
    <w:multiLevelType w:val="hybridMultilevel"/>
    <w:tmpl w:val="D79AAAA0"/>
    <w:lvl w:ilvl="0" w:tplc="2664223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880C5D"/>
    <w:multiLevelType w:val="hybridMultilevel"/>
    <w:tmpl w:val="0C5C7660"/>
    <w:lvl w:ilvl="0" w:tplc="9B26AE0E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A45D95"/>
    <w:multiLevelType w:val="hybridMultilevel"/>
    <w:tmpl w:val="37B44AD0"/>
    <w:lvl w:ilvl="0" w:tplc="6E5ACC1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7"/>
  </w:num>
  <w:num w:numId="8">
    <w:abstractNumId w:val="8"/>
  </w:num>
  <w:num w:numId="9">
    <w:abstractNumId w:val="3"/>
  </w:num>
  <w:num w:numId="10">
    <w:abstractNumId w:val="6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031FC"/>
    <w:rsid w:val="00017878"/>
    <w:rsid w:val="00062999"/>
    <w:rsid w:val="00072AD5"/>
    <w:rsid w:val="00076D9C"/>
    <w:rsid w:val="000A7D5C"/>
    <w:rsid w:val="000E772A"/>
    <w:rsid w:val="000F3DB2"/>
    <w:rsid w:val="00101429"/>
    <w:rsid w:val="00111393"/>
    <w:rsid w:val="00113147"/>
    <w:rsid w:val="001161CE"/>
    <w:rsid w:val="0015117B"/>
    <w:rsid w:val="002500E9"/>
    <w:rsid w:val="00264893"/>
    <w:rsid w:val="00296628"/>
    <w:rsid w:val="002B6AE2"/>
    <w:rsid w:val="002F3904"/>
    <w:rsid w:val="002F726D"/>
    <w:rsid w:val="003043FF"/>
    <w:rsid w:val="00324902"/>
    <w:rsid w:val="00326392"/>
    <w:rsid w:val="00343852"/>
    <w:rsid w:val="003F46DC"/>
    <w:rsid w:val="004211B7"/>
    <w:rsid w:val="00473ECA"/>
    <w:rsid w:val="004B0B87"/>
    <w:rsid w:val="004B31DC"/>
    <w:rsid w:val="004B7292"/>
    <w:rsid w:val="004C4B18"/>
    <w:rsid w:val="004C6B9F"/>
    <w:rsid w:val="004E2928"/>
    <w:rsid w:val="004F29D7"/>
    <w:rsid w:val="00501B8D"/>
    <w:rsid w:val="005236BF"/>
    <w:rsid w:val="00537183"/>
    <w:rsid w:val="0054656A"/>
    <w:rsid w:val="005546EE"/>
    <w:rsid w:val="00592671"/>
    <w:rsid w:val="005959D8"/>
    <w:rsid w:val="005A6A59"/>
    <w:rsid w:val="005C18E8"/>
    <w:rsid w:val="005E03F8"/>
    <w:rsid w:val="005E3BFB"/>
    <w:rsid w:val="005F16C0"/>
    <w:rsid w:val="00605B43"/>
    <w:rsid w:val="00615BFF"/>
    <w:rsid w:val="00622BE4"/>
    <w:rsid w:val="0065149D"/>
    <w:rsid w:val="00662EF0"/>
    <w:rsid w:val="00686214"/>
    <w:rsid w:val="006966A8"/>
    <w:rsid w:val="006D4ABB"/>
    <w:rsid w:val="006E3659"/>
    <w:rsid w:val="006E4B0D"/>
    <w:rsid w:val="00706791"/>
    <w:rsid w:val="00745308"/>
    <w:rsid w:val="00767252"/>
    <w:rsid w:val="007A6E74"/>
    <w:rsid w:val="007B5032"/>
    <w:rsid w:val="0081340B"/>
    <w:rsid w:val="00834071"/>
    <w:rsid w:val="0086636E"/>
    <w:rsid w:val="00870F08"/>
    <w:rsid w:val="0088612E"/>
    <w:rsid w:val="008A35C5"/>
    <w:rsid w:val="008C4DBC"/>
    <w:rsid w:val="008F5F8B"/>
    <w:rsid w:val="00914EDA"/>
    <w:rsid w:val="00917E4C"/>
    <w:rsid w:val="00932177"/>
    <w:rsid w:val="009341FD"/>
    <w:rsid w:val="00965DC3"/>
    <w:rsid w:val="009C45E9"/>
    <w:rsid w:val="009C5BD5"/>
    <w:rsid w:val="009F3107"/>
    <w:rsid w:val="00A20683"/>
    <w:rsid w:val="00A64647"/>
    <w:rsid w:val="00A64900"/>
    <w:rsid w:val="00AB251E"/>
    <w:rsid w:val="00AF5E71"/>
    <w:rsid w:val="00B27B42"/>
    <w:rsid w:val="00B32282"/>
    <w:rsid w:val="00B3795A"/>
    <w:rsid w:val="00B42197"/>
    <w:rsid w:val="00B451E4"/>
    <w:rsid w:val="00B52D0C"/>
    <w:rsid w:val="00B56EE4"/>
    <w:rsid w:val="00B917FA"/>
    <w:rsid w:val="00BB76F2"/>
    <w:rsid w:val="00BD4832"/>
    <w:rsid w:val="00BE1E41"/>
    <w:rsid w:val="00BE5048"/>
    <w:rsid w:val="00C064A8"/>
    <w:rsid w:val="00C145F8"/>
    <w:rsid w:val="00C17F75"/>
    <w:rsid w:val="00C42903"/>
    <w:rsid w:val="00C8724E"/>
    <w:rsid w:val="00CB350F"/>
    <w:rsid w:val="00CF218A"/>
    <w:rsid w:val="00CF2E12"/>
    <w:rsid w:val="00D01224"/>
    <w:rsid w:val="00D0306C"/>
    <w:rsid w:val="00D278C8"/>
    <w:rsid w:val="00D4623F"/>
    <w:rsid w:val="00D71BC1"/>
    <w:rsid w:val="00DB5E50"/>
    <w:rsid w:val="00DE7D11"/>
    <w:rsid w:val="00E10EC8"/>
    <w:rsid w:val="00E1393A"/>
    <w:rsid w:val="00E13B04"/>
    <w:rsid w:val="00E157F6"/>
    <w:rsid w:val="00E32E70"/>
    <w:rsid w:val="00E33478"/>
    <w:rsid w:val="00E401CA"/>
    <w:rsid w:val="00E63E2A"/>
    <w:rsid w:val="00E828DC"/>
    <w:rsid w:val="00EB5ED9"/>
    <w:rsid w:val="00EE0B4F"/>
    <w:rsid w:val="00EE5CB7"/>
    <w:rsid w:val="00F25456"/>
    <w:rsid w:val="00F30042"/>
    <w:rsid w:val="00F35139"/>
    <w:rsid w:val="00F3575F"/>
    <w:rsid w:val="00F451BB"/>
    <w:rsid w:val="00F50F71"/>
    <w:rsid w:val="00F86C1A"/>
    <w:rsid w:val="00FA3BF9"/>
    <w:rsid w:val="00FC387F"/>
    <w:rsid w:val="00FC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0EB1693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E0B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footer" Target="footer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4</Pages>
  <Words>1356</Words>
  <Characters>773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30</cp:revision>
  <cp:lastPrinted>2017-07-06T08:57:00Z</cp:lastPrinted>
  <dcterms:created xsi:type="dcterms:W3CDTF">2017-06-27T18:13:00Z</dcterms:created>
  <dcterms:modified xsi:type="dcterms:W3CDTF">2017-07-06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